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534A" w:rsidRDefault="00FC3FB0" w:rsidP="0090546A">
      <w:pPr>
        <w:pStyle w:val="Exercisequestion"/>
        <w:ind w:right="1859"/>
      </w:pPr>
      <w:bookmarkStart w:id="0" w:name="_GoBack"/>
      <w:bookmarkEnd w:id="0"/>
      <w:r w:rsidRPr="00FC3FB0">
        <w:rPr>
          <w:b/>
        </w:rPr>
        <w:t>1</w:t>
      </w:r>
      <w:r>
        <w:tab/>
        <w:t xml:space="preserve">A person runs across a field from point </w:t>
      </w:r>
      <w:r w:rsidRPr="00C94D6A">
        <w:rPr>
          <w:i/>
        </w:rPr>
        <w:t>A</w:t>
      </w:r>
      <w:r>
        <w:t xml:space="preserve"> to point </w:t>
      </w:r>
      <w:r w:rsidRPr="00C94D6A">
        <w:rPr>
          <w:i/>
        </w:rPr>
        <w:t>B</w:t>
      </w:r>
      <w:r w:rsidR="00A5534A">
        <w:t xml:space="preserve"> with a speed of 5.3 m s</w:t>
      </w:r>
      <w:r w:rsidR="00A5534A" w:rsidRPr="00A5534A">
        <w:rPr>
          <w:vertAlign w:val="superscript"/>
        </w:rPr>
        <w:t>−1</w:t>
      </w:r>
      <w:r w:rsidR="00396502">
        <w:t xml:space="preserve"> </w:t>
      </w:r>
      <w:r>
        <w:t xml:space="preserve">and then runs back from point </w:t>
      </w:r>
      <w:r w:rsidRPr="00396502">
        <w:rPr>
          <w:i/>
        </w:rPr>
        <w:t>B</w:t>
      </w:r>
      <w:r>
        <w:t xml:space="preserve"> to point </w:t>
      </w:r>
      <w:r w:rsidRPr="00396502">
        <w:rPr>
          <w:i/>
        </w:rPr>
        <w:t>A</w:t>
      </w:r>
      <w:r>
        <w:t xml:space="preserve"> with a speed of 4.8</w:t>
      </w:r>
      <w:r w:rsidR="00A5534A">
        <w:t> m s</w:t>
      </w:r>
      <w:r w:rsidR="00A5534A" w:rsidRPr="00A5534A">
        <w:rPr>
          <w:vertAlign w:val="superscript"/>
        </w:rPr>
        <w:t>−1</w:t>
      </w:r>
      <w:r w:rsidR="008116A8">
        <w:t>.</w:t>
      </w:r>
    </w:p>
    <w:p w:rsidR="00A5534A" w:rsidRPr="00014AEB" w:rsidRDefault="00A5534A" w:rsidP="0090546A">
      <w:pPr>
        <w:pStyle w:val="Exercisequestion"/>
        <w:spacing w:before="120"/>
        <w:ind w:right="1859"/>
        <w:jc w:val="center"/>
        <w:rPr>
          <w:b/>
          <w:noProof w:val="0"/>
          <w:lang w:eastAsia="en-GB"/>
        </w:rPr>
      </w:pPr>
      <w:r w:rsidRPr="00014AEB">
        <w:rPr>
          <w:b/>
          <w:noProof w:val="0"/>
          <w:lang w:eastAsia="en-GB"/>
        </w:rPr>
        <w:t>Figure 1</w:t>
      </w:r>
    </w:p>
    <w:p w:rsidR="00A5534A" w:rsidRDefault="00014AEB" w:rsidP="0090546A">
      <w:pPr>
        <w:pStyle w:val="Exercisequestion"/>
        <w:tabs>
          <w:tab w:val="left" w:pos="7938"/>
        </w:tabs>
        <w:spacing w:before="120"/>
        <w:ind w:right="1859"/>
        <w:jc w:val="center"/>
      </w:pPr>
      <w:r>
        <w:rPr>
          <w:lang w:eastAsia="en-GB"/>
        </w:rPr>
        <w:drawing>
          <wp:inline distT="0" distB="0" distL="0" distR="0">
            <wp:extent cx="1895475" cy="547676"/>
            <wp:effectExtent l="0" t="0" r="0" b="508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547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16A8" w:rsidRDefault="008116A8" w:rsidP="0090546A">
      <w:pPr>
        <w:pStyle w:val="Exercisequestion"/>
        <w:ind w:right="1859"/>
      </w:pPr>
      <w:r>
        <w:tab/>
        <w:t>Taking the positive direction as shown in the diagram, state the person’s</w:t>
      </w:r>
    </w:p>
    <w:p w:rsidR="00FC3FB0" w:rsidRDefault="00FC3FB0" w:rsidP="0090546A">
      <w:pPr>
        <w:pStyle w:val="Exercisesubquestion"/>
        <w:tabs>
          <w:tab w:val="left" w:pos="7938"/>
          <w:tab w:val="left" w:pos="8222"/>
        </w:tabs>
        <w:ind w:right="1859"/>
      </w:pPr>
      <w:r w:rsidRPr="00C94D6A">
        <w:rPr>
          <w:b/>
        </w:rPr>
        <w:t>a</w:t>
      </w:r>
      <w:r>
        <w:tab/>
        <w:t xml:space="preserve">velocity when travelling from </w:t>
      </w:r>
      <w:r w:rsidRPr="00396502">
        <w:rPr>
          <w:i/>
        </w:rPr>
        <w:t>A</w:t>
      </w:r>
      <w:r>
        <w:t xml:space="preserve"> to </w:t>
      </w:r>
      <w:r w:rsidRPr="00396502">
        <w:rPr>
          <w:i/>
        </w:rPr>
        <w:t>B</w:t>
      </w:r>
      <w:r w:rsidR="007249C3">
        <w:t>,</w:t>
      </w:r>
      <w:r w:rsidR="00A5534A">
        <w:tab/>
      </w:r>
      <w:r w:rsidRPr="00FC3FB0">
        <w:rPr>
          <w:b/>
        </w:rPr>
        <w:t>(1 mark)</w:t>
      </w:r>
    </w:p>
    <w:p w:rsidR="00FC3FB0" w:rsidRDefault="00FC3FB0" w:rsidP="0090546A">
      <w:pPr>
        <w:pStyle w:val="Exercisesubquestion"/>
        <w:tabs>
          <w:tab w:val="left" w:pos="7938"/>
          <w:tab w:val="left" w:pos="8222"/>
        </w:tabs>
        <w:ind w:right="1859"/>
      </w:pPr>
      <w:r w:rsidRPr="00C94D6A">
        <w:rPr>
          <w:b/>
        </w:rPr>
        <w:t>b</w:t>
      </w:r>
      <w:r>
        <w:tab/>
        <w:t xml:space="preserve">velocity when travelling from </w:t>
      </w:r>
      <w:r w:rsidRPr="00396502">
        <w:rPr>
          <w:i/>
        </w:rPr>
        <w:t>B</w:t>
      </w:r>
      <w:r>
        <w:t xml:space="preserve"> to </w:t>
      </w:r>
      <w:r w:rsidRPr="00396502">
        <w:rPr>
          <w:i/>
        </w:rPr>
        <w:t>A</w:t>
      </w:r>
      <w:r>
        <w:t>.</w:t>
      </w:r>
      <w:r w:rsidR="00A5534A">
        <w:tab/>
      </w:r>
      <w:r w:rsidRPr="00FC3FB0">
        <w:rPr>
          <w:b/>
        </w:rPr>
        <w:t>(1 mark)</w:t>
      </w:r>
    </w:p>
    <w:p w:rsidR="00FC3FB0" w:rsidRDefault="00FC3FB0" w:rsidP="0090546A">
      <w:pPr>
        <w:pStyle w:val="Exercisesubquestion"/>
        <w:spacing w:before="240"/>
        <w:ind w:right="1859"/>
      </w:pPr>
      <w:r>
        <w:t>Another person runs 30</w:t>
      </w:r>
      <w:r w:rsidR="00FA285A">
        <w:t> </w:t>
      </w:r>
      <w:r>
        <w:t xml:space="preserve">m from </w:t>
      </w:r>
      <w:r w:rsidRPr="00396502">
        <w:rPr>
          <w:i/>
        </w:rPr>
        <w:t>A</w:t>
      </w:r>
      <w:r>
        <w:t xml:space="preserve"> in the exact opposite direction </w:t>
      </w:r>
      <w:r w:rsidR="002F537D">
        <w:t xml:space="preserve">of </w:t>
      </w:r>
      <w:r w:rsidR="002F537D" w:rsidRPr="00BF1018">
        <w:rPr>
          <w:i/>
        </w:rPr>
        <w:t>B</w:t>
      </w:r>
      <w:r w:rsidR="002F537D">
        <w:t xml:space="preserve"> </w:t>
      </w:r>
      <w:r>
        <w:t xml:space="preserve">to a point </w:t>
      </w:r>
      <w:r w:rsidRPr="00396502">
        <w:rPr>
          <w:i/>
        </w:rPr>
        <w:t>C</w:t>
      </w:r>
      <w:r>
        <w:t>.</w:t>
      </w:r>
    </w:p>
    <w:p w:rsidR="00FC3FB0" w:rsidRPr="00FC3FB0" w:rsidRDefault="00FC3FB0" w:rsidP="0090546A">
      <w:pPr>
        <w:pStyle w:val="Exercisesubquestion"/>
        <w:tabs>
          <w:tab w:val="left" w:pos="7938"/>
          <w:tab w:val="left" w:pos="8222"/>
        </w:tabs>
        <w:ind w:right="1859"/>
      </w:pPr>
      <w:r w:rsidRPr="00C94D6A">
        <w:rPr>
          <w:b/>
        </w:rPr>
        <w:t>c</w:t>
      </w:r>
      <w:r>
        <w:tab/>
        <w:t xml:space="preserve">State this person’s displacement from </w:t>
      </w:r>
      <w:r w:rsidRPr="00396502">
        <w:rPr>
          <w:i/>
        </w:rPr>
        <w:t>A</w:t>
      </w:r>
      <w:r>
        <w:t xml:space="preserve"> at the point </w:t>
      </w:r>
      <w:r w:rsidRPr="00396502">
        <w:rPr>
          <w:i/>
        </w:rPr>
        <w:t>C</w:t>
      </w:r>
      <w:r>
        <w:t>.</w:t>
      </w:r>
      <w:r w:rsidR="00A5534A">
        <w:tab/>
      </w:r>
      <w:r w:rsidRPr="00FC3FB0">
        <w:rPr>
          <w:b/>
        </w:rPr>
        <w:t>(1 mark)</w:t>
      </w:r>
    </w:p>
    <w:p w:rsidR="00295530" w:rsidRDefault="00FC3FB0" w:rsidP="0090546A">
      <w:pPr>
        <w:pStyle w:val="Exercisequestion"/>
        <w:ind w:right="1859"/>
      </w:pPr>
      <w:r>
        <w:rPr>
          <w:b/>
        </w:rPr>
        <w:t>2</w:t>
      </w:r>
      <w:r w:rsidR="005F3C02">
        <w:rPr>
          <w:b/>
        </w:rPr>
        <w:tab/>
      </w:r>
      <w:r w:rsidR="00AE104F">
        <w:t>The height of a tennis ball above the ground can be modelled using the equa</w:t>
      </w:r>
      <w:r w:rsidR="00C96D94">
        <w:t>t</w:t>
      </w:r>
      <w:r w:rsidR="00AE104F">
        <w:t xml:space="preserve">ion </w:t>
      </w:r>
      <w:r w:rsidR="00B3762D" w:rsidRPr="00DB4AC9">
        <w:rPr>
          <w:i/>
        </w:rPr>
        <w:t>h</w:t>
      </w:r>
      <w:r w:rsidR="00B3762D">
        <w:t> = </w:t>
      </w:r>
      <w:r w:rsidR="00DB4AC9">
        <w:t>1.7 + 0.18</w:t>
      </w:r>
      <w:r w:rsidR="00DB4AC9" w:rsidRPr="00DB4AC9">
        <w:rPr>
          <w:i/>
        </w:rPr>
        <w:t>x</w:t>
      </w:r>
      <w:r w:rsidR="00DB4AC9">
        <w:t xml:space="preserve"> – 0.01</w:t>
      </w:r>
      <w:r w:rsidR="00DB4AC9" w:rsidRPr="00DB4AC9">
        <w:rPr>
          <w:i/>
        </w:rPr>
        <w:t>x</w:t>
      </w:r>
      <w:r w:rsidR="00DB4AC9" w:rsidRPr="00DB4AC9">
        <w:rPr>
          <w:vertAlign w:val="superscript"/>
        </w:rPr>
        <w:t>2</w:t>
      </w:r>
      <w:r w:rsidR="00AE104F">
        <w:t xml:space="preserve">, where </w:t>
      </w:r>
      <w:r w:rsidR="00AE104F" w:rsidRPr="00396502">
        <w:rPr>
          <w:i/>
        </w:rPr>
        <w:t>h</w:t>
      </w:r>
      <w:r w:rsidR="00FA285A">
        <w:t> m</w:t>
      </w:r>
      <w:r w:rsidR="00AD17C6">
        <w:t>etres</w:t>
      </w:r>
      <w:r w:rsidR="00FA285A">
        <w:t xml:space="preserve"> </w:t>
      </w:r>
      <w:r w:rsidR="00AE104F">
        <w:t>is the height of a tennis ball above the ground</w:t>
      </w:r>
      <w:r w:rsidR="0090546A">
        <w:t xml:space="preserve"> </w:t>
      </w:r>
      <w:r w:rsidR="00AE104F">
        <w:t xml:space="preserve">and </w:t>
      </w:r>
      <w:r w:rsidR="00AE104F" w:rsidRPr="00396502">
        <w:rPr>
          <w:i/>
        </w:rPr>
        <w:t>x</w:t>
      </w:r>
      <w:r w:rsidR="00FA285A">
        <w:t> </w:t>
      </w:r>
      <w:r w:rsidR="00396502">
        <w:t>m</w:t>
      </w:r>
      <w:r w:rsidR="00AD17C6">
        <w:t>etres</w:t>
      </w:r>
      <w:r w:rsidR="00AE104F">
        <w:t xml:space="preserve"> is the horizontal distance travelled.</w:t>
      </w:r>
    </w:p>
    <w:p w:rsidR="00AE104F" w:rsidRDefault="009F44AB" w:rsidP="0090546A">
      <w:pPr>
        <w:pStyle w:val="Exercisesubquestion"/>
        <w:ind w:right="1859"/>
      </w:pPr>
      <w:r w:rsidRPr="00C94D6A">
        <w:rPr>
          <w:b/>
        </w:rPr>
        <w:t>a</w:t>
      </w:r>
      <w:r>
        <w:tab/>
        <w:t>Find the height of the t</w:t>
      </w:r>
      <w:r w:rsidR="00A5534A">
        <w:t>ennis ball when it is</w:t>
      </w:r>
    </w:p>
    <w:p w:rsidR="00AE104F" w:rsidRDefault="00AE104F" w:rsidP="0090546A">
      <w:pPr>
        <w:pStyle w:val="Exercisesubsubquestion"/>
        <w:tabs>
          <w:tab w:val="left" w:pos="7938"/>
          <w:tab w:val="left" w:pos="8222"/>
        </w:tabs>
        <w:ind w:right="1859"/>
        <w:rPr>
          <w:b/>
        </w:rPr>
      </w:pPr>
      <w:r w:rsidRPr="00C94D6A">
        <w:rPr>
          <w:b/>
        </w:rPr>
        <w:t>i</w:t>
      </w:r>
      <w:r>
        <w:tab/>
        <w:t>struck</w:t>
      </w:r>
      <w:r w:rsidR="00E10935">
        <w:t>,</w:t>
      </w:r>
      <w:r w:rsidR="00A5534A">
        <w:tab/>
      </w:r>
      <w:r w:rsidRPr="00AE104F">
        <w:rPr>
          <w:b/>
        </w:rPr>
        <w:t>(2 marks</w:t>
      </w:r>
      <w:r>
        <w:rPr>
          <w:b/>
        </w:rPr>
        <w:t>)</w:t>
      </w:r>
    </w:p>
    <w:p w:rsidR="00AE104F" w:rsidRDefault="00AE104F" w:rsidP="0090546A">
      <w:pPr>
        <w:pStyle w:val="Exercisesubsubquestion"/>
        <w:tabs>
          <w:tab w:val="left" w:pos="7938"/>
        </w:tabs>
        <w:ind w:right="1859"/>
      </w:pPr>
      <w:r w:rsidRPr="00C94D6A">
        <w:rPr>
          <w:b/>
        </w:rPr>
        <w:t>ii</w:t>
      </w:r>
      <w:r>
        <w:tab/>
        <w:t>at a horizontal distance of 7</w:t>
      </w:r>
      <w:r w:rsidR="00FA285A">
        <w:t> </w:t>
      </w:r>
      <w:r>
        <w:t>m.</w:t>
      </w:r>
      <w:r w:rsidR="00A5534A">
        <w:tab/>
      </w:r>
      <w:r w:rsidRPr="00AE104F">
        <w:rPr>
          <w:b/>
        </w:rPr>
        <w:t>(2 marks)</w:t>
      </w:r>
    </w:p>
    <w:p w:rsidR="00396502" w:rsidRDefault="00AE104F" w:rsidP="00286A55">
      <w:pPr>
        <w:pStyle w:val="Exercisesubquestion"/>
        <w:tabs>
          <w:tab w:val="clear" w:pos="603"/>
        </w:tabs>
        <w:spacing w:before="240"/>
        <w:ind w:left="357" w:right="1860" w:firstLine="0"/>
      </w:pPr>
      <w:r>
        <w:t>To be called ‘in’ the tennis ball must hit the ground before it travels a horizontal</w:t>
      </w:r>
      <w:r w:rsidR="0090546A">
        <w:t xml:space="preserve"> </w:t>
      </w:r>
      <w:r>
        <w:t>distance of 25</w:t>
      </w:r>
      <w:r w:rsidR="00FA285A">
        <w:t> </w:t>
      </w:r>
      <w:r>
        <w:t>m.</w:t>
      </w:r>
    </w:p>
    <w:p w:rsidR="00AE104F" w:rsidRDefault="00396502" w:rsidP="0090546A">
      <w:pPr>
        <w:pStyle w:val="Exercisesubquestion"/>
        <w:tabs>
          <w:tab w:val="left" w:pos="7938"/>
        </w:tabs>
        <w:ind w:right="1859"/>
      </w:pPr>
      <w:r w:rsidRPr="00C94D6A">
        <w:rPr>
          <w:b/>
        </w:rPr>
        <w:t>b</w:t>
      </w:r>
      <w:r w:rsidR="00E946BD">
        <w:tab/>
      </w:r>
      <w:r w:rsidR="00AE104F">
        <w:t xml:space="preserve">Will </w:t>
      </w:r>
      <w:r w:rsidR="00A5534A">
        <w:t>the tennis ball be called ‘in’?</w:t>
      </w:r>
      <w:r w:rsidR="00A5534A">
        <w:tab/>
      </w:r>
      <w:r w:rsidR="00AE104F" w:rsidRPr="00AE104F">
        <w:rPr>
          <w:b/>
        </w:rPr>
        <w:t>(5 marks)</w:t>
      </w:r>
    </w:p>
    <w:p w:rsidR="00AE104F" w:rsidRDefault="00AE104F" w:rsidP="0090546A">
      <w:pPr>
        <w:pStyle w:val="Exercisesubquestion"/>
        <w:tabs>
          <w:tab w:val="left" w:pos="7938"/>
        </w:tabs>
        <w:ind w:right="1859"/>
      </w:pPr>
      <w:r w:rsidRPr="00C94D6A">
        <w:rPr>
          <w:b/>
        </w:rPr>
        <w:t>c</w:t>
      </w:r>
      <w:r>
        <w:tab/>
        <w:t>The tennis ball is hit with an initial speed of 2</w:t>
      </w:r>
      <w:r w:rsidR="00FA285A">
        <w:t> </w:t>
      </w:r>
      <w:r>
        <w:t>km</w:t>
      </w:r>
      <w:r w:rsidR="00A5534A">
        <w:t> min</w:t>
      </w:r>
      <w:r w:rsidR="00A5534A" w:rsidRPr="00A5534A">
        <w:rPr>
          <w:vertAlign w:val="superscript"/>
        </w:rPr>
        <w:t>−1</w:t>
      </w:r>
      <w:r>
        <w:t>. Convert this into</w:t>
      </w:r>
      <w:r w:rsidR="007249C3">
        <w:t xml:space="preserve"> </w:t>
      </w:r>
      <w:r w:rsidR="00A5534A">
        <w:t>m s</w:t>
      </w:r>
      <w:r w:rsidR="00A5534A" w:rsidRPr="00A5534A">
        <w:rPr>
          <w:vertAlign w:val="superscript"/>
        </w:rPr>
        <w:t>−1</w:t>
      </w:r>
      <w:r w:rsidR="00212225">
        <w:t>.</w:t>
      </w:r>
      <w:r w:rsidR="00A5534A">
        <w:rPr>
          <w:b/>
        </w:rPr>
        <w:tab/>
      </w:r>
      <w:r w:rsidRPr="00AE104F">
        <w:rPr>
          <w:b/>
        </w:rPr>
        <w:t>(3 marks)</w:t>
      </w:r>
    </w:p>
    <w:p w:rsidR="00AE104F" w:rsidRDefault="00FC3FB0" w:rsidP="0090546A">
      <w:pPr>
        <w:pStyle w:val="Exercisequestion"/>
        <w:ind w:right="1859"/>
      </w:pPr>
      <w:r w:rsidRPr="00FC3FB0">
        <w:rPr>
          <w:b/>
        </w:rPr>
        <w:t>3</w:t>
      </w:r>
      <w:r w:rsidR="00AE104F">
        <w:tab/>
        <w:t xml:space="preserve">The height of a pole vaulter above the ground can be modelled using the equation </w:t>
      </w:r>
      <w:r w:rsidR="001B712B" w:rsidRPr="00AE104F">
        <w:rPr>
          <w:position w:val="-24"/>
        </w:rPr>
        <w:object w:dxaOrig="1920" w:dyaOrig="620" w14:anchorId="12612657">
          <v:shape id="_x0000_i1025" type="#_x0000_t75" style="width:96pt;height:30.75pt" o:ole="">
            <v:imagedata r:id="rId11" o:title=""/>
          </v:shape>
          <o:OLEObject Type="Embed" ProgID="Equation.DSMT4" ShapeID="_x0000_i1025" DrawAspect="Content" ObjectID="_1567512118" r:id="rId12"/>
        </w:object>
      </w:r>
      <w:r w:rsidR="00C94D6A">
        <w:t>,</w:t>
      </w:r>
      <w:r w:rsidR="00AE104F">
        <w:t xml:space="preserve"> where </w:t>
      </w:r>
      <w:r w:rsidR="00AE104F" w:rsidRPr="00396502">
        <w:rPr>
          <w:i/>
        </w:rPr>
        <w:t>h</w:t>
      </w:r>
      <w:r w:rsidR="00E946BD">
        <w:t> </w:t>
      </w:r>
      <w:r w:rsidR="00AE104F">
        <w:t>m</w:t>
      </w:r>
      <w:r w:rsidR="00AD17C6">
        <w:t>etres</w:t>
      </w:r>
      <w:r w:rsidR="00AE104F">
        <w:t xml:space="preserve"> is the vertical height of the pole vaulter and</w:t>
      </w:r>
      <w:r w:rsidR="0090546A">
        <w:rPr>
          <w:i/>
        </w:rPr>
        <w:t xml:space="preserve"> </w:t>
      </w:r>
      <w:r w:rsidR="00AE104F" w:rsidRPr="00396502">
        <w:rPr>
          <w:i/>
        </w:rPr>
        <w:t>x</w:t>
      </w:r>
      <w:r w:rsidR="00FA285A">
        <w:t> </w:t>
      </w:r>
      <w:r w:rsidR="00AE104F">
        <w:t>m</w:t>
      </w:r>
      <w:r w:rsidR="00AD17C6">
        <w:t>etres</w:t>
      </w:r>
      <w:r w:rsidR="00AE104F">
        <w:t xml:space="preserve"> is the horizontal distance travelled after his feet leave the ground.</w:t>
      </w:r>
    </w:p>
    <w:p w:rsidR="00AE104F" w:rsidRDefault="00AE104F" w:rsidP="0090546A">
      <w:pPr>
        <w:pStyle w:val="Exercisesubquestion"/>
        <w:tabs>
          <w:tab w:val="left" w:pos="7938"/>
        </w:tabs>
        <w:ind w:right="1859"/>
      </w:pPr>
      <w:r w:rsidRPr="00C94D6A">
        <w:rPr>
          <w:b/>
        </w:rPr>
        <w:t>a</w:t>
      </w:r>
      <w:r>
        <w:tab/>
        <w:t>Find the horizontal distance travelled when the pole vaulter lands.</w:t>
      </w:r>
      <w:r w:rsidR="00A5534A">
        <w:tab/>
      </w:r>
      <w:r w:rsidRPr="00AE104F">
        <w:rPr>
          <w:b/>
        </w:rPr>
        <w:t>(3 marks)</w:t>
      </w:r>
    </w:p>
    <w:p w:rsidR="00AE104F" w:rsidRDefault="00AE104F" w:rsidP="0090546A">
      <w:pPr>
        <w:pStyle w:val="Exercisesubquestion"/>
        <w:tabs>
          <w:tab w:val="left" w:pos="7938"/>
        </w:tabs>
        <w:ind w:right="1859"/>
      </w:pPr>
      <w:r w:rsidRPr="00C94D6A">
        <w:rPr>
          <w:b/>
        </w:rPr>
        <w:t>b</w:t>
      </w:r>
      <w:r>
        <w:tab/>
        <w:t>Given that the pole vaulter is at his greatest height halfway between leaving the</w:t>
      </w:r>
      <w:r w:rsidR="0090546A">
        <w:t xml:space="preserve"> </w:t>
      </w:r>
      <w:r>
        <w:t>ground and landing, find the greatest height of the pole vaulter.</w:t>
      </w:r>
      <w:r w:rsidR="00A5534A">
        <w:tab/>
      </w:r>
      <w:r w:rsidRPr="00AE104F">
        <w:rPr>
          <w:b/>
        </w:rPr>
        <w:t>(3 marks)</w:t>
      </w:r>
    </w:p>
    <w:p w:rsidR="007249C3" w:rsidRDefault="00AE104F" w:rsidP="0090546A">
      <w:pPr>
        <w:pStyle w:val="Exercisesubquestion"/>
        <w:spacing w:before="240"/>
        <w:ind w:right="1859"/>
      </w:pPr>
      <w:r>
        <w:t xml:space="preserve">For a jump to be successful, the pole vaulter must clear a bar of height </w:t>
      </w:r>
      <w:r w:rsidR="003F4FB8">
        <w:t>4.9</w:t>
      </w:r>
      <w:r w:rsidR="00FA285A">
        <w:t> m.</w:t>
      </w:r>
    </w:p>
    <w:p w:rsidR="00AE104F" w:rsidRDefault="007249C3" w:rsidP="0090546A">
      <w:pPr>
        <w:pStyle w:val="Exercisesubquestion"/>
        <w:tabs>
          <w:tab w:val="left" w:pos="7938"/>
        </w:tabs>
        <w:ind w:right="1859"/>
      </w:pPr>
      <w:r w:rsidRPr="00C94D6A">
        <w:rPr>
          <w:b/>
        </w:rPr>
        <w:t>c</w:t>
      </w:r>
      <w:r w:rsidR="00FA285A">
        <w:tab/>
      </w:r>
      <w:r w:rsidR="00AE104F">
        <w:t xml:space="preserve">Calculate the </w:t>
      </w:r>
      <w:r w:rsidR="00FC3FB0">
        <w:t xml:space="preserve">range of </w:t>
      </w:r>
      <w:r w:rsidR="00AE104F">
        <w:t>horizo</w:t>
      </w:r>
      <w:r w:rsidR="00FC3FB0">
        <w:t>n</w:t>
      </w:r>
      <w:r w:rsidR="00AE104F">
        <w:t>tal distance</w:t>
      </w:r>
      <w:r w:rsidR="00FC3FB0">
        <w:t>s</w:t>
      </w:r>
      <w:r w:rsidR="00AE104F">
        <w:t xml:space="preserve"> from the bar that the pole vaulter can</w:t>
      </w:r>
      <w:r w:rsidR="0090546A">
        <w:t xml:space="preserve"> </w:t>
      </w:r>
      <w:r w:rsidR="00AE104F">
        <w:t>leave the ground and</w:t>
      </w:r>
      <w:r>
        <w:t xml:space="preserve"> </w:t>
      </w:r>
      <w:r w:rsidR="00AE104F">
        <w:t>have a successful jump.</w:t>
      </w:r>
      <w:r w:rsidR="00A5534A">
        <w:tab/>
      </w:r>
      <w:r w:rsidR="00AE104F" w:rsidRPr="00AE104F">
        <w:rPr>
          <w:b/>
        </w:rPr>
        <w:t>(</w:t>
      </w:r>
      <w:r w:rsidR="00FC3FB0">
        <w:rPr>
          <w:b/>
        </w:rPr>
        <w:t>7</w:t>
      </w:r>
      <w:r w:rsidR="00AE104F" w:rsidRPr="00AE104F">
        <w:rPr>
          <w:b/>
        </w:rPr>
        <w:t xml:space="preserve"> marks)</w:t>
      </w:r>
    </w:p>
    <w:p w:rsidR="00AE104F" w:rsidRDefault="00AE104F" w:rsidP="0090546A">
      <w:pPr>
        <w:pStyle w:val="Exercisesubquestion"/>
        <w:ind w:right="1859"/>
      </w:pPr>
      <w:r w:rsidRPr="00C94D6A">
        <w:rPr>
          <w:b/>
        </w:rPr>
        <w:t>d</w:t>
      </w:r>
      <w:r>
        <w:tab/>
        <w:t>St</w:t>
      </w:r>
      <w:r w:rsidR="00A5534A">
        <w:t>ate the effect in this model of</w:t>
      </w:r>
    </w:p>
    <w:p w:rsidR="00AE104F" w:rsidRDefault="00AE104F" w:rsidP="0090546A">
      <w:pPr>
        <w:pStyle w:val="Exercisesubsubquestion"/>
        <w:tabs>
          <w:tab w:val="left" w:pos="7938"/>
        </w:tabs>
        <w:ind w:right="1859"/>
      </w:pPr>
      <w:r w:rsidRPr="00C94D6A">
        <w:rPr>
          <w:b/>
        </w:rPr>
        <w:t>i</w:t>
      </w:r>
      <w:r>
        <w:tab/>
      </w:r>
      <w:r w:rsidR="00FC3FB0">
        <w:t xml:space="preserve">modelling </w:t>
      </w:r>
      <w:r>
        <w:t>the pole vaulter as a particle</w:t>
      </w:r>
      <w:r w:rsidR="007249C3">
        <w:t>,</w:t>
      </w:r>
      <w:r w:rsidR="00A5534A">
        <w:tab/>
      </w:r>
      <w:r w:rsidRPr="00AE104F">
        <w:rPr>
          <w:b/>
        </w:rPr>
        <w:t>(1 mark)</w:t>
      </w:r>
    </w:p>
    <w:p w:rsidR="00AE104F" w:rsidRDefault="00AE104F" w:rsidP="0090546A">
      <w:pPr>
        <w:pStyle w:val="Exercisesubsubquestion"/>
        <w:tabs>
          <w:tab w:val="left" w:pos="7938"/>
        </w:tabs>
        <w:ind w:right="1859"/>
        <w:rPr>
          <w:b/>
        </w:rPr>
      </w:pPr>
      <w:r w:rsidRPr="00C94D6A">
        <w:rPr>
          <w:b/>
        </w:rPr>
        <w:t>ii</w:t>
      </w:r>
      <w:r>
        <w:tab/>
        <w:t>making air ressistance negligible.</w:t>
      </w:r>
      <w:r w:rsidR="00A5534A">
        <w:tab/>
      </w:r>
      <w:r w:rsidRPr="00AE104F">
        <w:rPr>
          <w:b/>
        </w:rPr>
        <w:t>(1 mark)</w:t>
      </w:r>
    </w:p>
    <w:p w:rsidR="00AE104F" w:rsidRDefault="00FC3FB0" w:rsidP="0090546A">
      <w:pPr>
        <w:pStyle w:val="Exercisequestion"/>
        <w:ind w:right="1859"/>
      </w:pPr>
      <w:r>
        <w:rPr>
          <w:b/>
        </w:rPr>
        <w:br w:type="page"/>
      </w:r>
      <w:r w:rsidRPr="00FC3FB0">
        <w:rPr>
          <w:b/>
        </w:rPr>
        <w:lastRenderedPageBreak/>
        <w:t>4</w:t>
      </w:r>
      <w:r w:rsidR="00AE104F">
        <w:tab/>
      </w:r>
      <w:r w:rsidR="00502E8E">
        <w:t xml:space="preserve">A boat travels from </w:t>
      </w:r>
      <w:r w:rsidR="00502E8E" w:rsidRPr="008116A8">
        <w:rPr>
          <w:i/>
        </w:rPr>
        <w:t>A</w:t>
      </w:r>
      <w:r w:rsidR="00502E8E">
        <w:t xml:space="preserve"> to </w:t>
      </w:r>
      <w:r w:rsidR="00502E8E" w:rsidRPr="008116A8">
        <w:rPr>
          <w:i/>
        </w:rPr>
        <w:t>B</w:t>
      </w:r>
      <w:r w:rsidR="00502E8E">
        <w:t xml:space="preserve"> and then from </w:t>
      </w:r>
      <w:r w:rsidR="00502E8E" w:rsidRPr="008116A8">
        <w:rPr>
          <w:i/>
        </w:rPr>
        <w:t>B</w:t>
      </w:r>
      <w:r w:rsidR="00502E8E">
        <w:t xml:space="preserve"> to </w:t>
      </w:r>
      <w:r w:rsidR="00502E8E" w:rsidRPr="008116A8">
        <w:rPr>
          <w:i/>
        </w:rPr>
        <w:t>C</w:t>
      </w:r>
      <w:r w:rsidR="00502E8E">
        <w:t xml:space="preserve">. The displacement from </w:t>
      </w:r>
      <w:r w:rsidR="00502E8E" w:rsidRPr="008116A8">
        <w:rPr>
          <w:i/>
        </w:rPr>
        <w:t>A</w:t>
      </w:r>
      <w:r w:rsidR="00502E8E">
        <w:t xml:space="preserve"> to </w:t>
      </w:r>
      <w:r w:rsidR="00502E8E" w:rsidRPr="008116A8">
        <w:rPr>
          <w:i/>
        </w:rPr>
        <w:t>B</w:t>
      </w:r>
      <w:r w:rsidR="008116A8">
        <w:t xml:space="preserve"> is</w:t>
      </w:r>
      <w:r w:rsidR="0090546A">
        <w:t xml:space="preserve"> </w:t>
      </w:r>
      <w:r w:rsidR="00FA285A">
        <w:t>(−28</w:t>
      </w:r>
      <w:r w:rsidR="00FA285A" w:rsidRPr="00FA285A">
        <w:rPr>
          <w:b/>
        </w:rPr>
        <w:t>i</w:t>
      </w:r>
      <w:r w:rsidR="00FA285A">
        <w:t xml:space="preserve"> + 80</w:t>
      </w:r>
      <w:r w:rsidR="00FA285A" w:rsidRPr="00FA285A">
        <w:rPr>
          <w:b/>
        </w:rPr>
        <w:t>j</w:t>
      </w:r>
      <w:r w:rsidR="00FA285A">
        <w:t>) m</w:t>
      </w:r>
      <w:r w:rsidR="00502E8E">
        <w:t>. The</w:t>
      </w:r>
      <w:r w:rsidR="008116A8">
        <w:t xml:space="preserve"> displacement from </w:t>
      </w:r>
      <w:r w:rsidR="008116A8" w:rsidRPr="00C94D6A">
        <w:rPr>
          <w:i/>
        </w:rPr>
        <w:t>B</w:t>
      </w:r>
      <w:r w:rsidR="008116A8">
        <w:t xml:space="preserve"> to </w:t>
      </w:r>
      <w:r w:rsidR="008116A8" w:rsidRPr="00C94D6A">
        <w:rPr>
          <w:i/>
        </w:rPr>
        <w:t>C</w:t>
      </w:r>
      <w:r w:rsidR="008116A8">
        <w:t xml:space="preserve"> is</w:t>
      </w:r>
      <w:r w:rsidR="0081501A">
        <w:t xml:space="preserve"> </w:t>
      </w:r>
      <w:r w:rsidR="00FA285A">
        <w:t>(130</w:t>
      </w:r>
      <w:r w:rsidR="00FA285A" w:rsidRPr="00FA285A">
        <w:rPr>
          <w:b/>
        </w:rPr>
        <w:t>i</w:t>
      </w:r>
      <w:r w:rsidR="00FA285A">
        <w:t xml:space="preserve"> + 15</w:t>
      </w:r>
      <w:r w:rsidR="00FA285A" w:rsidRPr="00FA285A">
        <w:rPr>
          <w:b/>
        </w:rPr>
        <w:t>j</w:t>
      </w:r>
      <w:r w:rsidR="00FA285A">
        <w:t>) m</w:t>
      </w:r>
      <w:r w:rsidR="00C94D6A">
        <w:t>.</w:t>
      </w:r>
    </w:p>
    <w:p w:rsidR="00502E8E" w:rsidRDefault="00502E8E" w:rsidP="0090546A">
      <w:pPr>
        <w:pStyle w:val="Exercisesubquestion"/>
        <w:tabs>
          <w:tab w:val="left" w:pos="7938"/>
        </w:tabs>
        <w:ind w:right="1859"/>
      </w:pPr>
      <w:r w:rsidRPr="00C94D6A">
        <w:rPr>
          <w:b/>
        </w:rPr>
        <w:t>a</w:t>
      </w:r>
      <w:r>
        <w:tab/>
        <w:t>Find the total distance the boat travelled in moving from</w:t>
      </w:r>
      <w:r w:rsidRPr="0081501A">
        <w:rPr>
          <w:i/>
        </w:rPr>
        <w:t xml:space="preserve"> A</w:t>
      </w:r>
      <w:r>
        <w:t xml:space="preserve"> to </w:t>
      </w:r>
      <w:r w:rsidRPr="0081501A">
        <w:rPr>
          <w:i/>
        </w:rPr>
        <w:t>C</w:t>
      </w:r>
      <w:r>
        <w:t>.</w:t>
      </w:r>
      <w:r w:rsidR="00A5534A">
        <w:tab/>
      </w:r>
      <w:r w:rsidRPr="00502E8E">
        <w:rPr>
          <w:b/>
        </w:rPr>
        <w:t>(4 marks)</w:t>
      </w:r>
    </w:p>
    <w:p w:rsidR="00502E8E" w:rsidRDefault="00502E8E" w:rsidP="0090546A">
      <w:pPr>
        <w:pStyle w:val="Exercisesubquestion"/>
        <w:tabs>
          <w:tab w:val="left" w:pos="7938"/>
        </w:tabs>
        <w:ind w:right="1859"/>
        <w:rPr>
          <w:b/>
        </w:rPr>
      </w:pPr>
      <w:r w:rsidRPr="00C94D6A">
        <w:rPr>
          <w:b/>
        </w:rPr>
        <w:t>b</w:t>
      </w:r>
      <w:r>
        <w:tab/>
        <w:t xml:space="preserve">Find the angle the vector </w:t>
      </w:r>
      <w:r w:rsidRPr="00502E8E">
        <w:rPr>
          <w:position w:val="-6"/>
        </w:rPr>
        <w:object w:dxaOrig="420" w:dyaOrig="340" w14:anchorId="34088FBA">
          <v:shape id="_x0000_i1026" type="#_x0000_t75" style="width:21pt;height:17.25pt" o:ole="">
            <v:imagedata r:id="rId13" o:title=""/>
          </v:shape>
          <o:OLEObject Type="Embed" ProgID="Equation.DSMT4" ShapeID="_x0000_i1026" DrawAspect="Content" ObjectID="_1567512119" r:id="rId14"/>
        </w:object>
      </w:r>
      <w:r w:rsidR="00FC3FB0">
        <w:t xml:space="preserve"> makes with the unit vector</w:t>
      </w:r>
      <w:r>
        <w:t xml:space="preserve"> </w:t>
      </w:r>
      <w:r w:rsidRPr="00502E8E">
        <w:rPr>
          <w:b/>
        </w:rPr>
        <w:t>i</w:t>
      </w:r>
      <w:r>
        <w:t>.</w:t>
      </w:r>
      <w:r w:rsidR="00A5534A">
        <w:tab/>
      </w:r>
      <w:r w:rsidRPr="00502E8E">
        <w:rPr>
          <w:b/>
        </w:rPr>
        <w:t>(4 marks)</w:t>
      </w:r>
    </w:p>
    <w:p w:rsidR="00502E8E" w:rsidRDefault="00FC3FB0" w:rsidP="0090546A">
      <w:pPr>
        <w:pStyle w:val="Exercisequestion"/>
        <w:ind w:right="1859"/>
      </w:pPr>
      <w:r w:rsidRPr="00FC3FB0">
        <w:rPr>
          <w:b/>
        </w:rPr>
        <w:t>5</w:t>
      </w:r>
      <w:r w:rsidR="00502E8E">
        <w:tab/>
        <w:t>An ice hockey puck is hit and initially travels with a velocity of (14</w:t>
      </w:r>
      <w:r w:rsidR="00502E8E" w:rsidRPr="00502E8E">
        <w:rPr>
          <w:b/>
        </w:rPr>
        <w:t>i</w:t>
      </w:r>
      <w:r w:rsidR="00502E8E">
        <w:t xml:space="preserve"> + 22</w:t>
      </w:r>
      <w:r w:rsidR="00502E8E" w:rsidRPr="00502E8E">
        <w:rPr>
          <w:b/>
        </w:rPr>
        <w:t>j</w:t>
      </w:r>
      <w:r w:rsidR="00A5534A">
        <w:t>) m s</w:t>
      </w:r>
      <w:r w:rsidR="00A5534A" w:rsidRPr="00A5534A">
        <w:rPr>
          <w:vertAlign w:val="superscript"/>
        </w:rPr>
        <w:t>−1</w:t>
      </w:r>
    </w:p>
    <w:p w:rsidR="00502E8E" w:rsidRPr="00C94D6A" w:rsidRDefault="00502E8E" w:rsidP="0090546A">
      <w:pPr>
        <w:pStyle w:val="Exercisesubquestion"/>
        <w:tabs>
          <w:tab w:val="left" w:pos="7938"/>
        </w:tabs>
        <w:ind w:right="1859"/>
      </w:pPr>
      <w:r w:rsidRPr="00C94D6A">
        <w:rPr>
          <w:b/>
        </w:rPr>
        <w:t>a</w:t>
      </w:r>
      <w:r w:rsidR="00C94D6A">
        <w:tab/>
      </w:r>
      <w:r w:rsidR="00C51F81">
        <w:t xml:space="preserve">Find </w:t>
      </w:r>
      <w:r w:rsidR="00FA285A">
        <w:t>t</w:t>
      </w:r>
      <w:r>
        <w:t>he speed of the puck</w:t>
      </w:r>
      <w:r w:rsidR="00AD17C6">
        <w:t>.</w:t>
      </w:r>
      <w:r w:rsidR="00FA285A">
        <w:tab/>
      </w:r>
      <w:r w:rsidRPr="00502E8E">
        <w:rPr>
          <w:b/>
        </w:rPr>
        <w:t>(3 marks)</w:t>
      </w:r>
    </w:p>
    <w:p w:rsidR="00502E8E" w:rsidRDefault="00502E8E" w:rsidP="00DB30A9">
      <w:pPr>
        <w:pStyle w:val="Exercisesubquestion"/>
        <w:tabs>
          <w:tab w:val="clear" w:pos="603"/>
        </w:tabs>
        <w:ind w:left="567" w:right="583" w:hanging="210"/>
      </w:pPr>
      <w:r w:rsidRPr="00C94D6A">
        <w:rPr>
          <w:b/>
        </w:rPr>
        <w:t>b</w:t>
      </w:r>
      <w:r w:rsidR="00C94D6A">
        <w:tab/>
      </w:r>
      <w:r w:rsidR="00C51F81">
        <w:t>Find t</w:t>
      </w:r>
      <w:r>
        <w:t xml:space="preserve">he angle of direction of motion the puck makes with the unit vector </w:t>
      </w:r>
      <w:r w:rsidRPr="00FC3FB0">
        <w:rPr>
          <w:b/>
        </w:rPr>
        <w:t>j</w:t>
      </w:r>
      <w:r w:rsidR="00C51F81">
        <w:t>.</w:t>
      </w:r>
      <w:r w:rsidR="00C51F81">
        <w:tab/>
      </w:r>
      <w:r w:rsidR="00B3762D">
        <w:tab/>
      </w:r>
      <w:r w:rsidRPr="00502E8E">
        <w:rPr>
          <w:b/>
        </w:rPr>
        <w:t>(4 marks)</w:t>
      </w:r>
    </w:p>
    <w:p w:rsidR="00502E8E" w:rsidRDefault="00502E8E" w:rsidP="0090546A">
      <w:pPr>
        <w:pStyle w:val="Exercisesubquestion"/>
        <w:tabs>
          <w:tab w:val="left" w:pos="7938"/>
        </w:tabs>
        <w:ind w:right="1859"/>
      </w:pPr>
      <w:r w:rsidRPr="00C94D6A">
        <w:rPr>
          <w:b/>
        </w:rPr>
        <w:t>c</w:t>
      </w:r>
      <w:r>
        <w:tab/>
        <w:t>State the effect of modelling the ice as a smooth surface.</w:t>
      </w:r>
      <w:r w:rsidR="00FA285A">
        <w:tab/>
      </w:r>
      <w:r w:rsidRPr="00502E8E">
        <w:rPr>
          <w:b/>
        </w:rPr>
        <w:t>(1 mark)</w:t>
      </w:r>
    </w:p>
    <w:p w:rsidR="00502E8E" w:rsidRDefault="00502E8E" w:rsidP="0090546A">
      <w:pPr>
        <w:pStyle w:val="Exercisesubquestion"/>
        <w:tabs>
          <w:tab w:val="left" w:pos="7938"/>
        </w:tabs>
        <w:ind w:right="1859"/>
        <w:rPr>
          <w:b/>
        </w:rPr>
      </w:pPr>
      <w:r w:rsidRPr="00C94D6A">
        <w:rPr>
          <w:b/>
        </w:rPr>
        <w:t>d</w:t>
      </w:r>
      <w:r>
        <w:tab/>
        <w:t>A hockey puck has a density of 1.4</w:t>
      </w:r>
      <w:r w:rsidR="00A5534A">
        <w:t> </w:t>
      </w:r>
      <w:r>
        <w:t>g</w:t>
      </w:r>
      <w:r w:rsidR="00A5534A">
        <w:t> cm</w:t>
      </w:r>
      <w:r w:rsidR="00A5534A" w:rsidRPr="00A5534A">
        <w:rPr>
          <w:vertAlign w:val="superscript"/>
        </w:rPr>
        <w:t>−3</w:t>
      </w:r>
      <w:r w:rsidR="00A5534A">
        <w:t>.</w:t>
      </w:r>
      <w:r w:rsidR="007249C3">
        <w:t xml:space="preserve"> </w:t>
      </w:r>
      <w:r w:rsidR="00FC3FB0">
        <w:t>Convert this into</w:t>
      </w:r>
      <w:r w:rsidR="00A5534A">
        <w:t xml:space="preserve"> kg m</w:t>
      </w:r>
      <w:r w:rsidR="00A5534A" w:rsidRPr="00A5534A">
        <w:rPr>
          <w:vertAlign w:val="superscript"/>
        </w:rPr>
        <w:t>−3</w:t>
      </w:r>
      <w:r w:rsidR="00A5534A">
        <w:t>.</w:t>
      </w:r>
      <w:r w:rsidR="00FA285A">
        <w:tab/>
      </w:r>
      <w:r w:rsidRPr="00502E8E">
        <w:rPr>
          <w:b/>
        </w:rPr>
        <w:t>(4 marks)</w:t>
      </w:r>
    </w:p>
    <w:sectPr w:rsidR="00502E8E" w:rsidSect="00242E67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 w:code="9"/>
      <w:pgMar w:top="1366" w:right="1196" w:bottom="1412" w:left="1196" w:header="567" w:footer="289" w:gutter="0"/>
      <w:cols w:space="57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7E9C16BD" w15:done="0"/>
</w15:commentsEx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F3493" w:rsidRDefault="008F3493">
      <w:r>
        <w:separator/>
      </w:r>
    </w:p>
    <w:p w:rsidR="008F3493" w:rsidRDefault="008F3493"/>
  </w:endnote>
  <w:endnote w:type="continuationSeparator" w:id="0">
    <w:p w:rsidR="008F3493" w:rsidRDefault="008F3493">
      <w:r>
        <w:continuationSeparator/>
      </w:r>
    </w:p>
    <w:p w:rsidR="008F3493" w:rsidRDefault="008F349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4B8" w:rsidRPr="00D521CE" w:rsidRDefault="00E624B8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E624B8" w:rsidRDefault="001418F4" w:rsidP="005F7B3B">
    <w:pPr>
      <w:pStyle w:val="Foot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4397768C" wp14:editId="24ABA2F7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4445" t="2540" r="3810" b="6350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type w14:anchorId="77FF3AB2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752" behindDoc="1" locked="1" layoutInCell="1" allowOverlap="1" wp14:anchorId="6797A9DB" wp14:editId="405C2561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roundrect w14:anchorId="22B86FFD" id="AutoShape 156" o:spid="_x0000_s1026" style="position:absolute;margin-left:550pt;margin-top:72.2pt;width:10.75pt;height:713.45pt;z-index:-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A+MywIAALwFAAAOAAAAZHJzL2Uyb0RvYy54bWysVF1v0zAUfUfiP1h+75K0T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E624B8">
      <w:t>@ Pearson Education Ltd 2014. Copying permitted for purchasing institution only. This material is not copyright free.</w:t>
    </w:r>
    <w:r>
      <w:rPr>
        <w:noProof/>
      </w:rPr>
      <mc:AlternateContent>
        <mc:Choice Requires="wps">
          <w:drawing>
            <wp:anchor distT="0" distB="0" distL="114300" distR="114300" simplePos="0" relativeHeight="251653632" behindDoc="1" locked="1" layoutInCell="1" allowOverlap="1" wp14:anchorId="2A12C684" wp14:editId="2D568C59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roundrect w14:anchorId="0E054ED6" id="AutoShape 108" o:spid="_x0000_s1026" style="position:absolute;margin-left:34pt;margin-top:72.2pt;width:10.75pt;height:713.45pt;z-index:-2516628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aw+ygIAALwFAAAOAAAAZHJzL2Uyb0RvYy54bWysVF1v0zAUfUfiP1h+75I0b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4B8" w:rsidRPr="00D521CE" w:rsidRDefault="00E624B8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446567">
      <w:rPr>
        <w:rStyle w:val="PageNumber"/>
        <w:noProof/>
      </w:rPr>
      <w:t>1</w:t>
    </w:r>
    <w:r w:rsidRPr="00D521CE">
      <w:rPr>
        <w:rStyle w:val="PageNumber"/>
      </w:rPr>
      <w:fldChar w:fldCharType="end"/>
    </w:r>
  </w:p>
  <w:p w:rsidR="00E624B8" w:rsidRPr="005963CA" w:rsidRDefault="001418F4" w:rsidP="00372653">
    <w:pPr>
      <w:pStyle w:val="Footer"/>
      <w:ind w:left="-806"/>
      <w:rPr>
        <w:rFonts w:ascii="Arial" w:hAnsi="Arial" w:cs="Arial"/>
      </w:rPr>
    </w:pPr>
    <w:r>
      <w:rPr>
        <w:noProof/>
        <w:szCs w:val="16"/>
      </w:rPr>
      <w:drawing>
        <wp:anchor distT="0" distB="0" distL="114300" distR="114300" simplePos="0" relativeHeight="251661824" behindDoc="1" locked="0" layoutInCell="1" allowOverlap="1" wp14:anchorId="6C52F65D" wp14:editId="45C24B4A">
          <wp:simplePos x="0" y="0"/>
          <wp:positionH relativeFrom="column">
            <wp:posOffset>-756920</wp:posOffset>
          </wp:positionH>
          <wp:positionV relativeFrom="paragraph">
            <wp:posOffset>-544195</wp:posOffset>
          </wp:positionV>
          <wp:extent cx="7562850" cy="723900"/>
          <wp:effectExtent l="0" t="0" r="0" b="0"/>
          <wp:wrapThrough wrapText="bothSides">
            <wp:wrapPolygon edited="0">
              <wp:start x="0" y="0"/>
              <wp:lineTo x="0" y="21032"/>
              <wp:lineTo x="21546" y="21032"/>
              <wp:lineTo x="21546" y="0"/>
              <wp:lineTo x="0" y="0"/>
            </wp:wrapPolygon>
          </wp:wrapThrough>
          <wp:docPr id="183" name="Picture 183" descr="Word_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3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A6177" w:rsidRPr="00010B90">
      <w:rPr>
        <w:szCs w:val="16"/>
      </w:rPr>
      <w:t>©</w:t>
    </w:r>
    <w:r w:rsidR="00E624B8" w:rsidRPr="005963CA">
      <w:rPr>
        <w:rFonts w:ascii="Arial" w:hAnsi="Arial" w:cs="Arial"/>
      </w:rPr>
      <w:t xml:space="preserve"> Pearson Education Ltd 201</w:t>
    </w:r>
    <w:r w:rsidR="005963CA" w:rsidRPr="005963CA">
      <w:rPr>
        <w:rFonts w:ascii="Arial" w:hAnsi="Arial" w:cs="Arial"/>
      </w:rPr>
      <w:t>7</w:t>
    </w:r>
    <w:r w:rsidR="00E624B8" w:rsidRPr="005963CA">
      <w:rPr>
        <w:rFonts w:ascii="Arial" w:hAnsi="Arial" w:cs="Arial"/>
      </w:rPr>
      <w:t>. Copying permitted for purchasing institution only. This material is not copyright free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567" w:rsidRDefault="0044656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F3493" w:rsidRDefault="008F3493">
      <w:r>
        <w:separator/>
      </w:r>
    </w:p>
    <w:p w:rsidR="008F3493" w:rsidRDefault="008F3493"/>
  </w:footnote>
  <w:footnote w:type="continuationSeparator" w:id="0">
    <w:p w:rsidR="008F3493" w:rsidRDefault="008F3493">
      <w:r>
        <w:continuationSeparator/>
      </w:r>
    </w:p>
    <w:p w:rsidR="008F3493" w:rsidRDefault="008F3493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4B8" w:rsidRDefault="001418F4" w:rsidP="00633F0A">
    <w:pPr>
      <w:pStyle w:val="Lessontitle"/>
    </w:pP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7728" behindDoc="0" locked="0" layoutInCell="1" allowOverlap="1" wp14:anchorId="78FA54AE" wp14:editId="368F9983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3810" t="7620" r="6985" b="0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group w14:anchorId="6145592A" id="Group 155" o:spid="_x0000_s1026" style="position:absolute;margin-left:-54.45pt;margin-top:168.6pt;width:37.4pt;height:21.15pt;z-index:251657728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dFi78A&#10;AADbAAAADwAAAGRycy9kb3ducmV2LnhtbERPTYvCMBC9C/6HMMLeNF2RXammZSvIet3qxdvQjG1p&#10;MylJ1PrvjbDgbR7vc7b5aHpxI+dbywo+FwkI4srqlmsFp+N+vgbhA7LG3jIpeJCHPJtOtphqe+c/&#10;upWhFjGEfYoKmhCGVEpfNWTQL+xAHLmLdQZDhK6W2uE9hpteLpPkSxpsOTY0ONCuoaorr0bB774o&#10;zody9d2dCrbdee3a6uKU+piNPxsQgcbwFv+7DzrOX8Hrl3iAz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J0WLvwAAANsAAAAPAAAAAAAAAAAAAAAAAJgCAABkcnMvZG93bnJl&#10;di54bWxQSwUGAAAAAAQABAD1AAAAhAM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lnsAA&#10;AADbAAAADwAAAGRycy9kb3ducmV2LnhtbERPTYvCMBC9C/6HMAveNFVQpBplVxRERbR68Dg0Y1u2&#10;mZQmav33RhC8zeN9znTemFLcqXaFZQX9XgSCOLW64EzB+bTqjkE4j6yxtEwKnuRgPmu3phhr++Aj&#10;3ROfiRDCLkYFufdVLKVLczLoerYiDtzV1gZ9gHUmdY2PEG5KOYiikTRYcGjIsaJFTul/cjMK9sM/&#10;1x/d5HO13QzGy112cYeNVarz0/xOQHhq/Ff8ca91mD+E9y/hAD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NZlnsAAAADbAAAADwAAAAAAAAAAAAAAAACYAgAAZHJzL2Rvd25y&#10;ZXYueG1sUEsFBgAAAAAEAAQA9QAAAIUD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uqML8A&#10;AADbAAAADwAAAGRycy9kb3ducmV2LnhtbESPSwvCMBCE74L/IazgTVM9+KimRQXBq4+Dx6VZ22Kz&#10;qU3U9t8bQfC2y8zOfLtOW1OJFzWutKxgMo5AEGdWl5wruJz3owUI55E1VpZJQUcO0qTfW2Os7ZuP&#10;9Dr5XIQQdjEqKLyvYyldVpBBN7Y1cdButjHow9rkUjf4DuGmktMomkmDJYeGAmvaFZTdT0+jYG+2&#10;0dV2u8B0rzfdozLz5WKq1HDQblYgPLX+b/5dH3TAn8H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a6ow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3E010BA2" wp14:editId="492825E9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3810" t="7620" r="6985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group w14:anchorId="0E199034" id="Group 154" o:spid="_x0000_s1026" style="position:absolute;margin-left:-54.45pt;margin-top:125.1pt;width:37.4pt;height:21.15pt;z-index:251656704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">
              <v:shape id="AutoShape 131" o:spid="_x0000_s1027" type="#_x0000_t135" style="position:absolute;left:907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NKcMQA&#10;AADbAAAADwAAAGRycy9kb3ducmV2LnhtbESP0WrCQBBF3wX/YZmCL6VuKqVK6ioiChZBMPEDhuw0&#10;G8zOhuxW4993Hgq+zXDv3HtmuR58q27UxyawgfdpBoq4Crbh2sCl3L8tQMWEbLENTAYeFGG9Go+W&#10;mNtw5zPdilQrCeGYowGXUpdrHStHHuM0dMSi/YTeY5K1r7Xt8S7hvtWzLPvUHhuWBocdbR1V1+LX&#10;G6iPH7NYFuWmnGfuuv9uTvOdfjVm8jJsvkAlGtLT/H99sIIv9PKLDK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zSnDEAAAA2wAAAA8AAAAAAAAAAAAAAAAAmAIAAGRycy9k&#10;b3ducmV2LnhtbFBLBQYAAAAABAAEAPUAAACJAw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IyRL8A&#10;AADbAAAADwAAAGRycy9kb3ducmV2LnhtbESPSwvCMBCE74L/IazgTVM9+KimooLg1cfB49KsbWmz&#10;qU3U9t8bQfC2y8zOfLvetKYSL2pcYVnBZByBIE6tLjhTcL0cRgsQziNrrCyTgo4cbJJ+b42xtm8+&#10;0evsMxFC2MWoIPe+jqV0aU4G3djWxEG728agD2uTSd3gO4SbSk6jaCYNFhwacqxpn1Nanp9GwcHs&#10;opvt9oGprLfdozLz5WKq1HDQblcgPLX+b/5dH3XAn8D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gjJE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1KcQA&#10;AADbAAAADwAAAGRycy9kb3ducmV2LnhtbERPTWvCQBC9C/0PyxR6000DxhKzkVJaWtRLYyl4G7LT&#10;JCQ7G7Jbjf56VxC8zeN9TrYaTScONLjGsoLnWQSCuLS64UrBz+5j+gLCeWSNnWVScCIHq/xhkmGq&#10;7ZG/6VD4SoQQdikqqL3vUyldWZNBN7M9ceD+7GDQBzhUUg94DOGmk3EUJdJgw6Ghxp7eairb4t8o&#10;+D3P19vPxSZpql0cbdftezLft0o9PY6vSxCeRn8X39xfOsyP4fpLOE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VNSnEAAAA2wAAAA8AAAAAAAAAAAAAAAAAmAIAAGRycy9k&#10;b3ducmV2LnhtbFBLBQYAAAAABAAEAPUAAACJAw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2443303E" wp14:editId="409E70C6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1905" t="5715" r="6350" b="317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 w14:anchorId="5E7412A1" id="AutoShape 113" o:spid="_x0000_s1026" type="#_x0000_t5" style="position:absolute;margin-left:-37.35pt;margin-top:225.45pt;width:11.35pt;height:9.05pt;flip:x 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5680" behindDoc="0" locked="0" layoutInCell="1" allowOverlap="1" wp14:anchorId="195922E4" wp14:editId="0B9C38D5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7620" r="4445" b="0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group w14:anchorId="653BBD2F" id="Group 135" o:spid="_x0000_s1026" style="position:absolute;margin-left:16.45pt;margin-top:87.6pt;width:37.2pt;height:21.15pt;z-index:251655680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">
              <v:shape id="AutoShape 136" o:spid="_x0000_s1027" type="#_x0000_t135" style="position:absolute;left:904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l9iL4A&#10;AADaAAAADwAAAGRycy9kb3ducmV2LnhtbESPzQrCMBCE74LvEFbwpqmCItUoIiiCXvxBr0uzttVm&#10;U5pY69sbQfA4zMw3zGzRmELUVLncsoJBPwJBnFidc6rgfFr3JiCcR9ZYWCYFb3KwmLdbM4y1ffGB&#10;6qNPRYCwi1FB5n0ZS+mSjAy6vi2Jg3ezlUEfZJVKXeErwE0hh1E0lgZzDgsZlrTKKHkcn0bBLqKd&#10;v5rBRh/u+1tam41dyotS3U6znILw1Ph/+NfeagUj+F4JN0DO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J5fYi+AAAA2gAAAA8AAAAAAAAAAAAAAAAAmAIAAGRycy9kb3ducmV2&#10;LnhtbFBLBQYAAAAABAAEAPUAAACDAw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nVsLoA&#10;AADaAAAADwAAAGRycy9kb3ducmV2LnhtbERPyQrCMBC9C/5DGMGbpnpwqaZFBcGry8Hj0IxtsZnU&#10;Jmr790YQPD7evk5bU4kXNa60rGAyjkAQZ1aXnCu4nPejBQjnkTVWlklBRw7SpN9bY6ztm4/0Ovlc&#10;hBB2MSoovK9jKV1WkEE3tjVx4G62MegDbHKpG3yHcFPJaRTNpMGSQ0OBNe0Kyu6np1GwN9voartd&#10;2HSvN92jMvPlYqrUcNBuViA8tf4v/rkPWsEMvlfCDZDJBw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dSnVsLoAAADaAAAADwAAAAAAAAAAAAAAAACYAgAAZHJzL2Rvd25yZXYueG1s&#10;UEsFBgAAAAAEAAQA9QAAAH8D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yPUsMA&#10;AADaAAAADwAAAGRycy9kb3ducmV2LnhtbESPQWvCQBSE70L/w/IKvYhu7EFLdA0lpdBDL9WCenvs&#10;PpNg9m26u03Sf98VBI/DzHzDbIrRtqInHxrHChbzDASxdqbhSsH3/n32AiJEZIOtY1LwRwGK7cNk&#10;g7lxA39Rv4uVSBAOOSqoY+xyKYOuyWKYu444eWfnLcYkfSWNxyHBbSufs2wpLTacFmrsqKxJX3a/&#10;VkE4DWF6dKWxh8OPl13/qd8WWqmnx/F1DSLSGO/hW/vDKFjB9Uq6AX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yPUsMAAADaAAAADwAAAAAAAAAAAAAAAACYAgAAZHJzL2Rv&#10;d25yZXYueG1sUEsFBgAAAAAEAAQA9QAAAIgD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r w:rsidR="00E624B8">
      <w:t>test</w:t>
    </w:r>
    <w:r w:rsidR="00E624B8">
      <w:tab/>
      <w:t xml:space="preserve">1 </w:t>
    </w:r>
    <w:r w:rsidR="00E624B8" w:rsidRPr="00D86781">
      <w:t>Unit</w:t>
    </w:r>
    <w:r w:rsidR="00E624B8">
      <w:t xml:space="preserve"> tes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4B8" w:rsidRPr="006D7748" w:rsidRDefault="001418F4" w:rsidP="00242E67">
    <w:pPr>
      <w:pStyle w:val="Lessontitle"/>
      <w:ind w:right="-426" w:firstLine="567"/>
      <w:rPr>
        <w:sz w:val="32"/>
        <w:szCs w:val="32"/>
      </w:rPr>
    </w:pPr>
    <w:r w:rsidRPr="00242E67">
      <w:rPr>
        <w:noProof/>
        <w:sz w:val="28"/>
        <w:szCs w:val="32"/>
      </w:rPr>
      <w:drawing>
        <wp:anchor distT="0" distB="0" distL="114300" distR="114300" simplePos="0" relativeHeight="251660800" behindDoc="1" locked="0" layoutInCell="1" allowOverlap="1" wp14:anchorId="033CF91B" wp14:editId="552D3D5A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595870" cy="796290"/>
          <wp:effectExtent l="0" t="0" r="5080" b="3810"/>
          <wp:wrapNone/>
          <wp:docPr id="168" name="Picture 168" descr="AssPack_HEADER_BLANK_portra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8" descr="AssPack_HEADER_BLANK_portra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5870" cy="7962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AE104F">
      <w:rPr>
        <w:noProof/>
        <w:sz w:val="28"/>
        <w:szCs w:val="32"/>
        <w:lang w:eastAsia="zh-CN"/>
      </w:rPr>
      <w:t>Mechanics</w:t>
    </w:r>
    <w:r w:rsidR="005963CA" w:rsidRPr="00242E67">
      <w:rPr>
        <w:noProof/>
        <w:sz w:val="28"/>
        <w:szCs w:val="32"/>
      </w:rPr>
      <w:t xml:space="preserve"> </w:t>
    </w:r>
    <w:r w:rsidR="00B87D0F">
      <w:rPr>
        <w:noProof/>
        <w:sz w:val="28"/>
        <w:szCs w:val="32"/>
      </w:rPr>
      <w:t xml:space="preserve">Year 1 </w:t>
    </w:r>
    <w:r w:rsidR="00F16CA8">
      <w:rPr>
        <w:noProof/>
        <w:sz w:val="28"/>
        <w:szCs w:val="32"/>
      </w:rPr>
      <w:t>(AS)</w:t>
    </w:r>
    <w:r w:rsidR="005963CA" w:rsidRPr="00242E67">
      <w:rPr>
        <w:noProof/>
        <w:sz w:val="28"/>
        <w:szCs w:val="32"/>
      </w:rPr>
      <w:t xml:space="preserve"> Unit Test</w:t>
    </w:r>
    <w:r w:rsidR="00B87D0F">
      <w:rPr>
        <w:noProof/>
        <w:sz w:val="28"/>
        <w:szCs w:val="32"/>
      </w:rPr>
      <w:t xml:space="preserve"> 6</w:t>
    </w:r>
    <w:r w:rsidR="005963CA" w:rsidRPr="00242E67">
      <w:rPr>
        <w:noProof/>
        <w:sz w:val="28"/>
        <w:szCs w:val="32"/>
      </w:rPr>
      <w:t xml:space="preserve">: </w:t>
    </w:r>
    <w:r w:rsidR="00AE104F">
      <w:rPr>
        <w:noProof/>
        <w:sz w:val="28"/>
        <w:szCs w:val="32"/>
      </w:rPr>
      <w:t>Quantities and Unit</w:t>
    </w:r>
    <w:r w:rsidR="00FC3FB0">
      <w:rPr>
        <w:noProof/>
        <w:sz w:val="28"/>
        <w:szCs w:val="32"/>
      </w:rPr>
      <w:t>s</w:t>
    </w:r>
    <w:r w:rsidR="00AE104F">
      <w:rPr>
        <w:noProof/>
        <w:sz w:val="28"/>
        <w:szCs w:val="32"/>
      </w:rPr>
      <w:t xml:space="preserve"> in Mechanic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567" w:rsidRDefault="0044656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22.5pt;height:19.5pt" o:bullet="t">
        <v:imagedata r:id="rId1" o:title="QBox"/>
      </v:shape>
    </w:pict>
  </w:numPicBullet>
  <w:numPicBullet w:numPicBulletId="1">
    <w:pict>
      <v:shape id="_x0000_i1030" type="#_x0000_t75" style="width:36.75pt;height:32.25pt" o:bullet="t">
        <v:imagedata r:id="rId2" o:title="QBox2"/>
      </v:shape>
    </w:pict>
  </w:numPicBullet>
  <w:numPicBullet w:numPicBulletId="2">
    <w:pict>
      <v:shape id="_x0000_i1031" type="#_x0000_t75" style="width:15.75pt;height:13.5pt" o:bullet="t">
        <v:imagedata r:id="rId3" o:title="QBox"/>
      </v:shape>
    </w:pict>
  </w:numPicBullet>
  <w:abstractNum w:abstractNumId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>
    <w:nsid w:val="0F806108"/>
    <w:multiLevelType w:val="multilevel"/>
    <w:tmpl w:val="9AD2F080"/>
    <w:numStyleLink w:val="Listfeat2"/>
  </w:abstractNum>
  <w:abstractNum w:abstractNumId="14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5ED3031"/>
    <w:multiLevelType w:val="multilevel"/>
    <w:tmpl w:val="1F185BAC"/>
    <w:numStyleLink w:val="Listsum"/>
  </w:abstractNum>
  <w:abstractNum w:abstractNumId="18">
    <w:nsid w:val="2990290E"/>
    <w:multiLevelType w:val="multilevel"/>
    <w:tmpl w:val="F2F2B83E"/>
    <w:numStyleLink w:val="Listnum"/>
  </w:abstractNum>
  <w:abstractNum w:abstractNumId="19">
    <w:nsid w:val="2A634C4B"/>
    <w:multiLevelType w:val="hybridMultilevel"/>
    <w:tmpl w:val="D396A506"/>
    <w:lvl w:ilvl="0" w:tplc="79B804BA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AD228AF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E8616A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99AD38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EC0ED1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56461F2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4D213F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0C6F9F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3A38C14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>
    <w:nsid w:val="58935352"/>
    <w:multiLevelType w:val="multilevel"/>
    <w:tmpl w:val="E640AAF0"/>
    <w:numStyleLink w:val="Listtab"/>
  </w:abstractNum>
  <w:abstractNum w:abstractNumId="25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>
    <w:nsid w:val="68A07E68"/>
    <w:multiLevelType w:val="multilevel"/>
    <w:tmpl w:val="31EEFA60"/>
    <w:numStyleLink w:val="Listfeature"/>
  </w:abstractNum>
  <w:abstractNum w:abstractNumId="29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0B06082"/>
    <w:multiLevelType w:val="multilevel"/>
    <w:tmpl w:val="E640AAF0"/>
    <w:numStyleLink w:val="Listtab"/>
  </w:abstractNum>
  <w:abstractNum w:abstractNumId="32">
    <w:nsid w:val="716C04B0"/>
    <w:multiLevelType w:val="multilevel"/>
    <w:tmpl w:val="46C2D474"/>
    <w:numStyleLink w:val="Listquestion"/>
  </w:abstractNum>
  <w:abstractNum w:abstractNumId="33">
    <w:nsid w:val="7246464C"/>
    <w:multiLevelType w:val="hybridMultilevel"/>
    <w:tmpl w:val="B0C0645E"/>
    <w:lvl w:ilvl="0" w:tplc="639A8934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31BC4DC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4F54BE5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4F8D47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AECCBE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4BEA4B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FD0E6B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0A4948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B965FC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5">
    <w:nsid w:val="75E357D0"/>
    <w:multiLevelType w:val="hybridMultilevel"/>
    <w:tmpl w:val="0A04B436"/>
    <w:lvl w:ilvl="0" w:tplc="C2FE0B74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D824703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CB12182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99CA86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E2882E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FB234E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1821F1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DEE829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C830515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6"/>
  </w:num>
  <w:num w:numId="2">
    <w:abstractNumId w:val="35"/>
  </w:num>
  <w:num w:numId="3">
    <w:abstractNumId w:val="19"/>
  </w:num>
  <w:num w:numId="4">
    <w:abstractNumId w:val="18"/>
  </w:num>
  <w:num w:numId="5">
    <w:abstractNumId w:val="14"/>
  </w:num>
  <w:num w:numId="6">
    <w:abstractNumId w:val="33"/>
  </w:num>
  <w:num w:numId="7">
    <w:abstractNumId w:val="34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2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1"/>
  </w:num>
  <w:num w:numId="27">
    <w:abstractNumId w:val="26"/>
  </w:num>
  <w:num w:numId="28">
    <w:abstractNumId w:val="28"/>
  </w:num>
  <w:num w:numId="29">
    <w:abstractNumId w:val="25"/>
  </w:num>
  <w:num w:numId="30">
    <w:abstractNumId w:val="30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Deko, Joanna">
    <w15:presenceInfo w15:providerId="AD" w15:userId="S-1-5-21-1085031214-2000478354-839522115-689454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A7F"/>
    <w:rsid w:val="000106D5"/>
    <w:rsid w:val="000109D0"/>
    <w:rsid w:val="00011217"/>
    <w:rsid w:val="00011EBC"/>
    <w:rsid w:val="00012835"/>
    <w:rsid w:val="00014AEB"/>
    <w:rsid w:val="00014E09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90A"/>
    <w:rsid w:val="000239A4"/>
    <w:rsid w:val="00024011"/>
    <w:rsid w:val="0002490E"/>
    <w:rsid w:val="0002560A"/>
    <w:rsid w:val="00025C45"/>
    <w:rsid w:val="000261B6"/>
    <w:rsid w:val="0002660F"/>
    <w:rsid w:val="000309E6"/>
    <w:rsid w:val="00030E0F"/>
    <w:rsid w:val="00031FF5"/>
    <w:rsid w:val="000326C1"/>
    <w:rsid w:val="000327D0"/>
    <w:rsid w:val="000328F4"/>
    <w:rsid w:val="00033D84"/>
    <w:rsid w:val="00034769"/>
    <w:rsid w:val="00034CA9"/>
    <w:rsid w:val="0003521C"/>
    <w:rsid w:val="00035B67"/>
    <w:rsid w:val="00036922"/>
    <w:rsid w:val="00037E8C"/>
    <w:rsid w:val="0004046F"/>
    <w:rsid w:val="00040895"/>
    <w:rsid w:val="000431A4"/>
    <w:rsid w:val="00044A3D"/>
    <w:rsid w:val="00046F03"/>
    <w:rsid w:val="00047349"/>
    <w:rsid w:val="00050D97"/>
    <w:rsid w:val="00050F5D"/>
    <w:rsid w:val="00053327"/>
    <w:rsid w:val="00053A52"/>
    <w:rsid w:val="00056093"/>
    <w:rsid w:val="000566FE"/>
    <w:rsid w:val="00057E56"/>
    <w:rsid w:val="0006112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D8E"/>
    <w:rsid w:val="00071FF2"/>
    <w:rsid w:val="00073644"/>
    <w:rsid w:val="00073984"/>
    <w:rsid w:val="00073BBC"/>
    <w:rsid w:val="00076BFD"/>
    <w:rsid w:val="00076EA5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15C1"/>
    <w:rsid w:val="0009301E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5213"/>
    <w:rsid w:val="000A552F"/>
    <w:rsid w:val="000A559A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E059D"/>
    <w:rsid w:val="000E1411"/>
    <w:rsid w:val="000E30B4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2628"/>
    <w:rsid w:val="000F3A81"/>
    <w:rsid w:val="000F49F2"/>
    <w:rsid w:val="000F4AB3"/>
    <w:rsid w:val="000F578E"/>
    <w:rsid w:val="000F7D12"/>
    <w:rsid w:val="00100570"/>
    <w:rsid w:val="00100A59"/>
    <w:rsid w:val="0010179A"/>
    <w:rsid w:val="001044BE"/>
    <w:rsid w:val="001054C4"/>
    <w:rsid w:val="0010679D"/>
    <w:rsid w:val="00106F76"/>
    <w:rsid w:val="00107E99"/>
    <w:rsid w:val="00110301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EAC"/>
    <w:rsid w:val="001377FA"/>
    <w:rsid w:val="001403A9"/>
    <w:rsid w:val="00140AEE"/>
    <w:rsid w:val="00141076"/>
    <w:rsid w:val="001413CF"/>
    <w:rsid w:val="001418F4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70C40"/>
    <w:rsid w:val="00171BE5"/>
    <w:rsid w:val="00172644"/>
    <w:rsid w:val="00172971"/>
    <w:rsid w:val="00173E2F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87D33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571"/>
    <w:rsid w:val="001A2734"/>
    <w:rsid w:val="001A3D6F"/>
    <w:rsid w:val="001A4FC6"/>
    <w:rsid w:val="001A6CEA"/>
    <w:rsid w:val="001A79C7"/>
    <w:rsid w:val="001A7A36"/>
    <w:rsid w:val="001B1818"/>
    <w:rsid w:val="001B3A52"/>
    <w:rsid w:val="001B4256"/>
    <w:rsid w:val="001B4635"/>
    <w:rsid w:val="001B5C4B"/>
    <w:rsid w:val="001B65D2"/>
    <w:rsid w:val="001B6F09"/>
    <w:rsid w:val="001B6FEE"/>
    <w:rsid w:val="001B712B"/>
    <w:rsid w:val="001C12AF"/>
    <w:rsid w:val="001C2BBB"/>
    <w:rsid w:val="001C4680"/>
    <w:rsid w:val="001C53FD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46E"/>
    <w:rsid w:val="001F680D"/>
    <w:rsid w:val="001F71EC"/>
    <w:rsid w:val="001F7458"/>
    <w:rsid w:val="00201B6B"/>
    <w:rsid w:val="002026FF"/>
    <w:rsid w:val="00204F61"/>
    <w:rsid w:val="00205987"/>
    <w:rsid w:val="0020598E"/>
    <w:rsid w:val="002062FC"/>
    <w:rsid w:val="00207413"/>
    <w:rsid w:val="0020797C"/>
    <w:rsid w:val="00210415"/>
    <w:rsid w:val="00210A50"/>
    <w:rsid w:val="00212225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ECF"/>
    <w:rsid w:val="002347DA"/>
    <w:rsid w:val="00234FB3"/>
    <w:rsid w:val="002350A9"/>
    <w:rsid w:val="002358A2"/>
    <w:rsid w:val="00236334"/>
    <w:rsid w:val="002368B2"/>
    <w:rsid w:val="002378EC"/>
    <w:rsid w:val="00237E8E"/>
    <w:rsid w:val="0024040E"/>
    <w:rsid w:val="002404F9"/>
    <w:rsid w:val="00240816"/>
    <w:rsid w:val="00242E67"/>
    <w:rsid w:val="00243690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4278"/>
    <w:rsid w:val="00266469"/>
    <w:rsid w:val="00266688"/>
    <w:rsid w:val="00266A30"/>
    <w:rsid w:val="00267A7B"/>
    <w:rsid w:val="00267EB6"/>
    <w:rsid w:val="00270906"/>
    <w:rsid w:val="002715AD"/>
    <w:rsid w:val="00271A69"/>
    <w:rsid w:val="00272E89"/>
    <w:rsid w:val="00274981"/>
    <w:rsid w:val="00274983"/>
    <w:rsid w:val="0027594B"/>
    <w:rsid w:val="00275E5D"/>
    <w:rsid w:val="002763D0"/>
    <w:rsid w:val="002764AE"/>
    <w:rsid w:val="00277480"/>
    <w:rsid w:val="0027772A"/>
    <w:rsid w:val="00280338"/>
    <w:rsid w:val="002828BE"/>
    <w:rsid w:val="00286A55"/>
    <w:rsid w:val="00290029"/>
    <w:rsid w:val="00290048"/>
    <w:rsid w:val="002900D5"/>
    <w:rsid w:val="00291EE0"/>
    <w:rsid w:val="00292A71"/>
    <w:rsid w:val="00292D99"/>
    <w:rsid w:val="002931A9"/>
    <w:rsid w:val="00293D52"/>
    <w:rsid w:val="00294F30"/>
    <w:rsid w:val="002955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5836"/>
    <w:rsid w:val="002A7638"/>
    <w:rsid w:val="002A799A"/>
    <w:rsid w:val="002A7BCF"/>
    <w:rsid w:val="002B022D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DAD"/>
    <w:rsid w:val="002C291D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B7D"/>
    <w:rsid w:val="002D6123"/>
    <w:rsid w:val="002D63D4"/>
    <w:rsid w:val="002D66AF"/>
    <w:rsid w:val="002D7149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37D"/>
    <w:rsid w:val="002F5F55"/>
    <w:rsid w:val="002F6F65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34C3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184A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0DB7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5859"/>
    <w:rsid w:val="00356D4D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5335"/>
    <w:rsid w:val="00365C0B"/>
    <w:rsid w:val="00365EBD"/>
    <w:rsid w:val="003662CD"/>
    <w:rsid w:val="00366917"/>
    <w:rsid w:val="0036716B"/>
    <w:rsid w:val="003676EA"/>
    <w:rsid w:val="003705EB"/>
    <w:rsid w:val="00372653"/>
    <w:rsid w:val="00372D50"/>
    <w:rsid w:val="00373F5E"/>
    <w:rsid w:val="003750CE"/>
    <w:rsid w:val="003759E3"/>
    <w:rsid w:val="00375A87"/>
    <w:rsid w:val="0037683C"/>
    <w:rsid w:val="00377163"/>
    <w:rsid w:val="00377C32"/>
    <w:rsid w:val="00380EB8"/>
    <w:rsid w:val="00382BDE"/>
    <w:rsid w:val="003831FB"/>
    <w:rsid w:val="003837FA"/>
    <w:rsid w:val="0038393B"/>
    <w:rsid w:val="00383B1E"/>
    <w:rsid w:val="0038495A"/>
    <w:rsid w:val="0038624C"/>
    <w:rsid w:val="00386749"/>
    <w:rsid w:val="00386ABA"/>
    <w:rsid w:val="00387AA1"/>
    <w:rsid w:val="00391FC6"/>
    <w:rsid w:val="00392B1B"/>
    <w:rsid w:val="00392DA0"/>
    <w:rsid w:val="003943F6"/>
    <w:rsid w:val="00395858"/>
    <w:rsid w:val="003964BA"/>
    <w:rsid w:val="00396502"/>
    <w:rsid w:val="003A1145"/>
    <w:rsid w:val="003A192B"/>
    <w:rsid w:val="003A19C7"/>
    <w:rsid w:val="003A26BC"/>
    <w:rsid w:val="003A3411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2372"/>
    <w:rsid w:val="003B295A"/>
    <w:rsid w:val="003B2D11"/>
    <w:rsid w:val="003B3CE9"/>
    <w:rsid w:val="003B40E0"/>
    <w:rsid w:val="003B4426"/>
    <w:rsid w:val="003B4A7E"/>
    <w:rsid w:val="003B4C02"/>
    <w:rsid w:val="003B4FC9"/>
    <w:rsid w:val="003B751F"/>
    <w:rsid w:val="003C1821"/>
    <w:rsid w:val="003C1DA8"/>
    <w:rsid w:val="003C1E4D"/>
    <w:rsid w:val="003C37A5"/>
    <w:rsid w:val="003C680E"/>
    <w:rsid w:val="003C70F7"/>
    <w:rsid w:val="003D06A0"/>
    <w:rsid w:val="003D077D"/>
    <w:rsid w:val="003D0EC0"/>
    <w:rsid w:val="003D0FBC"/>
    <w:rsid w:val="003D1438"/>
    <w:rsid w:val="003D1C23"/>
    <w:rsid w:val="003D2191"/>
    <w:rsid w:val="003D2759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4FB8"/>
    <w:rsid w:val="003F53A4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2897"/>
    <w:rsid w:val="00422F90"/>
    <w:rsid w:val="00423158"/>
    <w:rsid w:val="004233CE"/>
    <w:rsid w:val="004240A0"/>
    <w:rsid w:val="004241BA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9E5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567"/>
    <w:rsid w:val="00446A9B"/>
    <w:rsid w:val="0044749D"/>
    <w:rsid w:val="00447DFE"/>
    <w:rsid w:val="00447E11"/>
    <w:rsid w:val="00450092"/>
    <w:rsid w:val="004500AC"/>
    <w:rsid w:val="00450352"/>
    <w:rsid w:val="004515AD"/>
    <w:rsid w:val="0045186C"/>
    <w:rsid w:val="00451C8F"/>
    <w:rsid w:val="00454B01"/>
    <w:rsid w:val="0045549D"/>
    <w:rsid w:val="00455BA2"/>
    <w:rsid w:val="00456275"/>
    <w:rsid w:val="0045653C"/>
    <w:rsid w:val="00457053"/>
    <w:rsid w:val="00457367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74CA"/>
    <w:rsid w:val="0046796D"/>
    <w:rsid w:val="00471BEB"/>
    <w:rsid w:val="00471D4E"/>
    <w:rsid w:val="00473348"/>
    <w:rsid w:val="004738D1"/>
    <w:rsid w:val="00473C15"/>
    <w:rsid w:val="004741D2"/>
    <w:rsid w:val="00474920"/>
    <w:rsid w:val="00476E7C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380A"/>
    <w:rsid w:val="004A545B"/>
    <w:rsid w:val="004A66E7"/>
    <w:rsid w:val="004A7251"/>
    <w:rsid w:val="004A7C16"/>
    <w:rsid w:val="004B1097"/>
    <w:rsid w:val="004B1F99"/>
    <w:rsid w:val="004B2788"/>
    <w:rsid w:val="004B3D40"/>
    <w:rsid w:val="004B6F38"/>
    <w:rsid w:val="004B77D6"/>
    <w:rsid w:val="004B78D9"/>
    <w:rsid w:val="004C03D5"/>
    <w:rsid w:val="004C1C01"/>
    <w:rsid w:val="004C1D09"/>
    <w:rsid w:val="004C1F92"/>
    <w:rsid w:val="004C2B94"/>
    <w:rsid w:val="004C2C59"/>
    <w:rsid w:val="004C31E5"/>
    <w:rsid w:val="004C356C"/>
    <w:rsid w:val="004C4052"/>
    <w:rsid w:val="004C5D82"/>
    <w:rsid w:val="004C60DF"/>
    <w:rsid w:val="004C74E1"/>
    <w:rsid w:val="004D0DED"/>
    <w:rsid w:val="004D17E4"/>
    <w:rsid w:val="004D28FA"/>
    <w:rsid w:val="004D38BE"/>
    <w:rsid w:val="004D39EF"/>
    <w:rsid w:val="004D4748"/>
    <w:rsid w:val="004D4B7F"/>
    <w:rsid w:val="004D5B59"/>
    <w:rsid w:val="004D5D1E"/>
    <w:rsid w:val="004D6C4C"/>
    <w:rsid w:val="004D70C8"/>
    <w:rsid w:val="004D763E"/>
    <w:rsid w:val="004E1721"/>
    <w:rsid w:val="004E1C89"/>
    <w:rsid w:val="004E29CD"/>
    <w:rsid w:val="004E3D30"/>
    <w:rsid w:val="004E670F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23A"/>
    <w:rsid w:val="004F6465"/>
    <w:rsid w:val="004F6CDD"/>
    <w:rsid w:val="004F6EDF"/>
    <w:rsid w:val="004F738D"/>
    <w:rsid w:val="004F78B2"/>
    <w:rsid w:val="004F7C4B"/>
    <w:rsid w:val="00500AA4"/>
    <w:rsid w:val="00501154"/>
    <w:rsid w:val="00501D1E"/>
    <w:rsid w:val="00502635"/>
    <w:rsid w:val="00502E8E"/>
    <w:rsid w:val="005038CC"/>
    <w:rsid w:val="00504A45"/>
    <w:rsid w:val="00504E6B"/>
    <w:rsid w:val="00504FD4"/>
    <w:rsid w:val="0050564D"/>
    <w:rsid w:val="00505971"/>
    <w:rsid w:val="00505FF6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603D"/>
    <w:rsid w:val="00526965"/>
    <w:rsid w:val="00530F26"/>
    <w:rsid w:val="0053121F"/>
    <w:rsid w:val="00531249"/>
    <w:rsid w:val="005315D2"/>
    <w:rsid w:val="00532E9F"/>
    <w:rsid w:val="00533289"/>
    <w:rsid w:val="005413DA"/>
    <w:rsid w:val="0054185F"/>
    <w:rsid w:val="00541BF3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023"/>
    <w:rsid w:val="0058020C"/>
    <w:rsid w:val="00580323"/>
    <w:rsid w:val="00580D0B"/>
    <w:rsid w:val="0058199F"/>
    <w:rsid w:val="00582156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DF5"/>
    <w:rsid w:val="00594E51"/>
    <w:rsid w:val="00595296"/>
    <w:rsid w:val="0059531F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24CB"/>
    <w:rsid w:val="005C24F0"/>
    <w:rsid w:val="005C37C3"/>
    <w:rsid w:val="005C4F8C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464C"/>
    <w:rsid w:val="005E468B"/>
    <w:rsid w:val="005E47B7"/>
    <w:rsid w:val="005E68B2"/>
    <w:rsid w:val="005F11D4"/>
    <w:rsid w:val="005F3C02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BD3"/>
    <w:rsid w:val="00610D5D"/>
    <w:rsid w:val="00610D90"/>
    <w:rsid w:val="00611D65"/>
    <w:rsid w:val="006128C2"/>
    <w:rsid w:val="00612926"/>
    <w:rsid w:val="00613E61"/>
    <w:rsid w:val="0061483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A8D"/>
    <w:rsid w:val="00634D5D"/>
    <w:rsid w:val="006359C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2FDE"/>
    <w:rsid w:val="0066489A"/>
    <w:rsid w:val="00665102"/>
    <w:rsid w:val="00665AA7"/>
    <w:rsid w:val="00667079"/>
    <w:rsid w:val="00667351"/>
    <w:rsid w:val="00667B19"/>
    <w:rsid w:val="006707E4"/>
    <w:rsid w:val="00670E0D"/>
    <w:rsid w:val="006712E6"/>
    <w:rsid w:val="006714B9"/>
    <w:rsid w:val="0067219A"/>
    <w:rsid w:val="006732DD"/>
    <w:rsid w:val="00673312"/>
    <w:rsid w:val="006743B2"/>
    <w:rsid w:val="0067456F"/>
    <w:rsid w:val="0067747E"/>
    <w:rsid w:val="00680B19"/>
    <w:rsid w:val="006810D7"/>
    <w:rsid w:val="00683F0F"/>
    <w:rsid w:val="006853C9"/>
    <w:rsid w:val="006865B2"/>
    <w:rsid w:val="0068665A"/>
    <w:rsid w:val="006904F9"/>
    <w:rsid w:val="0069054C"/>
    <w:rsid w:val="006908F7"/>
    <w:rsid w:val="00691727"/>
    <w:rsid w:val="0069381F"/>
    <w:rsid w:val="00693A32"/>
    <w:rsid w:val="006942F0"/>
    <w:rsid w:val="006950BB"/>
    <w:rsid w:val="006951C3"/>
    <w:rsid w:val="00696BF5"/>
    <w:rsid w:val="00697DF8"/>
    <w:rsid w:val="006A02A4"/>
    <w:rsid w:val="006A0338"/>
    <w:rsid w:val="006A288F"/>
    <w:rsid w:val="006A36B7"/>
    <w:rsid w:val="006A3CCA"/>
    <w:rsid w:val="006A7114"/>
    <w:rsid w:val="006A7E86"/>
    <w:rsid w:val="006B0C6F"/>
    <w:rsid w:val="006B0E18"/>
    <w:rsid w:val="006B1B4F"/>
    <w:rsid w:val="006B28F6"/>
    <w:rsid w:val="006B3779"/>
    <w:rsid w:val="006B467B"/>
    <w:rsid w:val="006B51FA"/>
    <w:rsid w:val="006B5B6F"/>
    <w:rsid w:val="006B60F9"/>
    <w:rsid w:val="006B659C"/>
    <w:rsid w:val="006B7F49"/>
    <w:rsid w:val="006C0616"/>
    <w:rsid w:val="006C14CD"/>
    <w:rsid w:val="006C1F25"/>
    <w:rsid w:val="006C236C"/>
    <w:rsid w:val="006C263D"/>
    <w:rsid w:val="006C2DFB"/>
    <w:rsid w:val="006C3B40"/>
    <w:rsid w:val="006C5DB1"/>
    <w:rsid w:val="006C6091"/>
    <w:rsid w:val="006C7DD3"/>
    <w:rsid w:val="006D10A6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7748"/>
    <w:rsid w:val="006D7D44"/>
    <w:rsid w:val="006D7E6D"/>
    <w:rsid w:val="006E13C2"/>
    <w:rsid w:val="006E156B"/>
    <w:rsid w:val="006E45AF"/>
    <w:rsid w:val="006E4C39"/>
    <w:rsid w:val="006E5909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4459"/>
    <w:rsid w:val="006F6774"/>
    <w:rsid w:val="006F6892"/>
    <w:rsid w:val="006F7845"/>
    <w:rsid w:val="007000CB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27BA"/>
    <w:rsid w:val="007127C7"/>
    <w:rsid w:val="00712C6F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49C3"/>
    <w:rsid w:val="0072531A"/>
    <w:rsid w:val="00725A07"/>
    <w:rsid w:val="00725B3E"/>
    <w:rsid w:val="007263BE"/>
    <w:rsid w:val="00727256"/>
    <w:rsid w:val="00727841"/>
    <w:rsid w:val="007278E0"/>
    <w:rsid w:val="00731380"/>
    <w:rsid w:val="00732685"/>
    <w:rsid w:val="007328E2"/>
    <w:rsid w:val="007336CA"/>
    <w:rsid w:val="00733716"/>
    <w:rsid w:val="00733F28"/>
    <w:rsid w:val="00734578"/>
    <w:rsid w:val="007363B5"/>
    <w:rsid w:val="0073710E"/>
    <w:rsid w:val="00737C0B"/>
    <w:rsid w:val="00741FEE"/>
    <w:rsid w:val="00742774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4421"/>
    <w:rsid w:val="007545D4"/>
    <w:rsid w:val="00756631"/>
    <w:rsid w:val="00756842"/>
    <w:rsid w:val="00756C80"/>
    <w:rsid w:val="0075774B"/>
    <w:rsid w:val="00760D0B"/>
    <w:rsid w:val="00760EE7"/>
    <w:rsid w:val="007618CE"/>
    <w:rsid w:val="00761B4D"/>
    <w:rsid w:val="00761E96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4F0F"/>
    <w:rsid w:val="007850C0"/>
    <w:rsid w:val="00785F9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60BB"/>
    <w:rsid w:val="007B0BB1"/>
    <w:rsid w:val="007B0BC6"/>
    <w:rsid w:val="007B1630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05D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4B6E"/>
    <w:rsid w:val="007D63D3"/>
    <w:rsid w:val="007D7B69"/>
    <w:rsid w:val="007D7E12"/>
    <w:rsid w:val="007E1530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58AD"/>
    <w:rsid w:val="007F6891"/>
    <w:rsid w:val="007F6F0C"/>
    <w:rsid w:val="007F76C5"/>
    <w:rsid w:val="008010BB"/>
    <w:rsid w:val="008026F9"/>
    <w:rsid w:val="00802DFA"/>
    <w:rsid w:val="008039CB"/>
    <w:rsid w:val="008039CC"/>
    <w:rsid w:val="008045EA"/>
    <w:rsid w:val="0080540D"/>
    <w:rsid w:val="00805C91"/>
    <w:rsid w:val="0080616A"/>
    <w:rsid w:val="00806677"/>
    <w:rsid w:val="00806D00"/>
    <w:rsid w:val="00807C79"/>
    <w:rsid w:val="008116A8"/>
    <w:rsid w:val="008119A9"/>
    <w:rsid w:val="00811B3A"/>
    <w:rsid w:val="008126D8"/>
    <w:rsid w:val="0081277E"/>
    <w:rsid w:val="0081346C"/>
    <w:rsid w:val="00813877"/>
    <w:rsid w:val="008147B9"/>
    <w:rsid w:val="00814C9E"/>
    <w:rsid w:val="0081501A"/>
    <w:rsid w:val="00816455"/>
    <w:rsid w:val="00816D45"/>
    <w:rsid w:val="00816E16"/>
    <w:rsid w:val="0081718D"/>
    <w:rsid w:val="00817336"/>
    <w:rsid w:val="00817690"/>
    <w:rsid w:val="00817FA6"/>
    <w:rsid w:val="00820AF4"/>
    <w:rsid w:val="00820B42"/>
    <w:rsid w:val="0082104C"/>
    <w:rsid w:val="0082271A"/>
    <w:rsid w:val="008228B5"/>
    <w:rsid w:val="00823CF8"/>
    <w:rsid w:val="00824E2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646D"/>
    <w:rsid w:val="0083768E"/>
    <w:rsid w:val="0084065E"/>
    <w:rsid w:val="00840D42"/>
    <w:rsid w:val="0084202B"/>
    <w:rsid w:val="00842C7D"/>
    <w:rsid w:val="00843818"/>
    <w:rsid w:val="0084425A"/>
    <w:rsid w:val="008444F3"/>
    <w:rsid w:val="00844FDD"/>
    <w:rsid w:val="00845833"/>
    <w:rsid w:val="00845E4A"/>
    <w:rsid w:val="008460A9"/>
    <w:rsid w:val="00846BD3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55A8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67"/>
    <w:rsid w:val="008775F4"/>
    <w:rsid w:val="00877695"/>
    <w:rsid w:val="008810A9"/>
    <w:rsid w:val="008824AE"/>
    <w:rsid w:val="00883074"/>
    <w:rsid w:val="008831A7"/>
    <w:rsid w:val="00883303"/>
    <w:rsid w:val="0088331B"/>
    <w:rsid w:val="0088339E"/>
    <w:rsid w:val="008840CE"/>
    <w:rsid w:val="00885400"/>
    <w:rsid w:val="008868EA"/>
    <w:rsid w:val="008875F9"/>
    <w:rsid w:val="0088788F"/>
    <w:rsid w:val="0088790A"/>
    <w:rsid w:val="0088797A"/>
    <w:rsid w:val="00887AC5"/>
    <w:rsid w:val="0089119B"/>
    <w:rsid w:val="00891CF1"/>
    <w:rsid w:val="00892106"/>
    <w:rsid w:val="00894545"/>
    <w:rsid w:val="00895051"/>
    <w:rsid w:val="00897652"/>
    <w:rsid w:val="008A031F"/>
    <w:rsid w:val="008A0D28"/>
    <w:rsid w:val="008A16DA"/>
    <w:rsid w:val="008A2170"/>
    <w:rsid w:val="008A25B6"/>
    <w:rsid w:val="008A3451"/>
    <w:rsid w:val="008A3BD4"/>
    <w:rsid w:val="008A4E4D"/>
    <w:rsid w:val="008A53AC"/>
    <w:rsid w:val="008A5EE8"/>
    <w:rsid w:val="008A623A"/>
    <w:rsid w:val="008A64D9"/>
    <w:rsid w:val="008A64FD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11F"/>
    <w:rsid w:val="008B49B7"/>
    <w:rsid w:val="008B54A8"/>
    <w:rsid w:val="008B585E"/>
    <w:rsid w:val="008B5B4E"/>
    <w:rsid w:val="008B5F30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B91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1F5D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3008"/>
    <w:rsid w:val="008F3493"/>
    <w:rsid w:val="008F43B9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4917"/>
    <w:rsid w:val="00904C05"/>
    <w:rsid w:val="0090546A"/>
    <w:rsid w:val="009054A4"/>
    <w:rsid w:val="00905B9F"/>
    <w:rsid w:val="009061F2"/>
    <w:rsid w:val="00907B51"/>
    <w:rsid w:val="00907B5D"/>
    <w:rsid w:val="00907BD0"/>
    <w:rsid w:val="00907C61"/>
    <w:rsid w:val="00910091"/>
    <w:rsid w:val="009113A7"/>
    <w:rsid w:val="0091157A"/>
    <w:rsid w:val="0091225E"/>
    <w:rsid w:val="009137BE"/>
    <w:rsid w:val="009138CD"/>
    <w:rsid w:val="009148DB"/>
    <w:rsid w:val="00915B26"/>
    <w:rsid w:val="00917668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61866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6B18"/>
    <w:rsid w:val="00976BD2"/>
    <w:rsid w:val="00976F2C"/>
    <w:rsid w:val="00977EC8"/>
    <w:rsid w:val="00980302"/>
    <w:rsid w:val="009803B7"/>
    <w:rsid w:val="00980498"/>
    <w:rsid w:val="00980909"/>
    <w:rsid w:val="009812D0"/>
    <w:rsid w:val="0098174E"/>
    <w:rsid w:val="009817F0"/>
    <w:rsid w:val="00982DAE"/>
    <w:rsid w:val="00983229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5B15"/>
    <w:rsid w:val="009A5D26"/>
    <w:rsid w:val="009A5F35"/>
    <w:rsid w:val="009A6342"/>
    <w:rsid w:val="009A6D39"/>
    <w:rsid w:val="009A78A5"/>
    <w:rsid w:val="009B04AE"/>
    <w:rsid w:val="009B2A47"/>
    <w:rsid w:val="009B3627"/>
    <w:rsid w:val="009B39D8"/>
    <w:rsid w:val="009B3F6D"/>
    <w:rsid w:val="009B4720"/>
    <w:rsid w:val="009B5471"/>
    <w:rsid w:val="009B570D"/>
    <w:rsid w:val="009B5740"/>
    <w:rsid w:val="009B5D90"/>
    <w:rsid w:val="009B6832"/>
    <w:rsid w:val="009B70E3"/>
    <w:rsid w:val="009B76B2"/>
    <w:rsid w:val="009C07CC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3B24"/>
    <w:rsid w:val="009E4A2E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44AB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85"/>
    <w:rsid w:val="00A02865"/>
    <w:rsid w:val="00A02E56"/>
    <w:rsid w:val="00A046EF"/>
    <w:rsid w:val="00A04CE7"/>
    <w:rsid w:val="00A05728"/>
    <w:rsid w:val="00A0731F"/>
    <w:rsid w:val="00A10976"/>
    <w:rsid w:val="00A10C84"/>
    <w:rsid w:val="00A14165"/>
    <w:rsid w:val="00A144A1"/>
    <w:rsid w:val="00A14C21"/>
    <w:rsid w:val="00A14FA1"/>
    <w:rsid w:val="00A1520F"/>
    <w:rsid w:val="00A15F9F"/>
    <w:rsid w:val="00A1669E"/>
    <w:rsid w:val="00A17802"/>
    <w:rsid w:val="00A17EE5"/>
    <w:rsid w:val="00A20876"/>
    <w:rsid w:val="00A2096A"/>
    <w:rsid w:val="00A21477"/>
    <w:rsid w:val="00A214DB"/>
    <w:rsid w:val="00A22F88"/>
    <w:rsid w:val="00A234FD"/>
    <w:rsid w:val="00A248FD"/>
    <w:rsid w:val="00A24D56"/>
    <w:rsid w:val="00A31B04"/>
    <w:rsid w:val="00A32F1F"/>
    <w:rsid w:val="00A33A31"/>
    <w:rsid w:val="00A33EDD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34A"/>
    <w:rsid w:val="00A556E8"/>
    <w:rsid w:val="00A55FBC"/>
    <w:rsid w:val="00A56810"/>
    <w:rsid w:val="00A56BB8"/>
    <w:rsid w:val="00A57765"/>
    <w:rsid w:val="00A60A5B"/>
    <w:rsid w:val="00A60B00"/>
    <w:rsid w:val="00A6325D"/>
    <w:rsid w:val="00A63989"/>
    <w:rsid w:val="00A63CFD"/>
    <w:rsid w:val="00A63FAB"/>
    <w:rsid w:val="00A645C3"/>
    <w:rsid w:val="00A64CF7"/>
    <w:rsid w:val="00A663A9"/>
    <w:rsid w:val="00A679D7"/>
    <w:rsid w:val="00A703CC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9C3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22B1"/>
    <w:rsid w:val="00A93FE9"/>
    <w:rsid w:val="00A94011"/>
    <w:rsid w:val="00A9484F"/>
    <w:rsid w:val="00A95401"/>
    <w:rsid w:val="00A95E54"/>
    <w:rsid w:val="00A9746A"/>
    <w:rsid w:val="00A97FDE"/>
    <w:rsid w:val="00AA10D4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1306"/>
    <w:rsid w:val="00AB26E7"/>
    <w:rsid w:val="00AB28E9"/>
    <w:rsid w:val="00AB2F8A"/>
    <w:rsid w:val="00AB47B8"/>
    <w:rsid w:val="00AB4906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4C3B"/>
    <w:rsid w:val="00AC51BA"/>
    <w:rsid w:val="00AC5C7F"/>
    <w:rsid w:val="00AC6044"/>
    <w:rsid w:val="00AC61F6"/>
    <w:rsid w:val="00AC6C19"/>
    <w:rsid w:val="00AC6EE7"/>
    <w:rsid w:val="00AD0BA7"/>
    <w:rsid w:val="00AD11FF"/>
    <w:rsid w:val="00AD17C6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04F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6C41"/>
    <w:rsid w:val="00AE754C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74ED"/>
    <w:rsid w:val="00B17BED"/>
    <w:rsid w:val="00B212D2"/>
    <w:rsid w:val="00B21397"/>
    <w:rsid w:val="00B21521"/>
    <w:rsid w:val="00B22B4E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6DC2"/>
    <w:rsid w:val="00B374BE"/>
    <w:rsid w:val="00B3762D"/>
    <w:rsid w:val="00B4160F"/>
    <w:rsid w:val="00B41C8F"/>
    <w:rsid w:val="00B42963"/>
    <w:rsid w:val="00B4312D"/>
    <w:rsid w:val="00B44A2E"/>
    <w:rsid w:val="00B450D0"/>
    <w:rsid w:val="00B46C79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5132"/>
    <w:rsid w:val="00B653E8"/>
    <w:rsid w:val="00B66124"/>
    <w:rsid w:val="00B66440"/>
    <w:rsid w:val="00B66911"/>
    <w:rsid w:val="00B66FCD"/>
    <w:rsid w:val="00B675C0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DF1"/>
    <w:rsid w:val="00B82F44"/>
    <w:rsid w:val="00B850B5"/>
    <w:rsid w:val="00B85592"/>
    <w:rsid w:val="00B855AB"/>
    <w:rsid w:val="00B85745"/>
    <w:rsid w:val="00B8634E"/>
    <w:rsid w:val="00B869A3"/>
    <w:rsid w:val="00B870A9"/>
    <w:rsid w:val="00B87D0F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6E5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E56"/>
    <w:rsid w:val="00BD247D"/>
    <w:rsid w:val="00BD2701"/>
    <w:rsid w:val="00BD2FB7"/>
    <w:rsid w:val="00BD3C86"/>
    <w:rsid w:val="00BD5020"/>
    <w:rsid w:val="00BD6745"/>
    <w:rsid w:val="00BD723F"/>
    <w:rsid w:val="00BD765F"/>
    <w:rsid w:val="00BD7CA6"/>
    <w:rsid w:val="00BD7D1C"/>
    <w:rsid w:val="00BE023F"/>
    <w:rsid w:val="00BE18DD"/>
    <w:rsid w:val="00BE248C"/>
    <w:rsid w:val="00BE2FCD"/>
    <w:rsid w:val="00BE3D3F"/>
    <w:rsid w:val="00BE5118"/>
    <w:rsid w:val="00BE5260"/>
    <w:rsid w:val="00BE58BB"/>
    <w:rsid w:val="00BE7011"/>
    <w:rsid w:val="00BE70D3"/>
    <w:rsid w:val="00BE72B4"/>
    <w:rsid w:val="00BE7C8F"/>
    <w:rsid w:val="00BF0E9E"/>
    <w:rsid w:val="00BF1018"/>
    <w:rsid w:val="00BF1861"/>
    <w:rsid w:val="00BF1A35"/>
    <w:rsid w:val="00BF281D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D1B"/>
    <w:rsid w:val="00C030ED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4AD3"/>
    <w:rsid w:val="00C4538F"/>
    <w:rsid w:val="00C4540C"/>
    <w:rsid w:val="00C5025D"/>
    <w:rsid w:val="00C504A7"/>
    <w:rsid w:val="00C509EB"/>
    <w:rsid w:val="00C51AED"/>
    <w:rsid w:val="00C51D58"/>
    <w:rsid w:val="00C51F81"/>
    <w:rsid w:val="00C52B0B"/>
    <w:rsid w:val="00C53F9E"/>
    <w:rsid w:val="00C5404F"/>
    <w:rsid w:val="00C54787"/>
    <w:rsid w:val="00C54A0F"/>
    <w:rsid w:val="00C54E53"/>
    <w:rsid w:val="00C609F0"/>
    <w:rsid w:val="00C62A24"/>
    <w:rsid w:val="00C64BDF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D6A"/>
    <w:rsid w:val="00C94FCD"/>
    <w:rsid w:val="00C95090"/>
    <w:rsid w:val="00C9531E"/>
    <w:rsid w:val="00C95378"/>
    <w:rsid w:val="00C9550B"/>
    <w:rsid w:val="00C960DA"/>
    <w:rsid w:val="00C96A8A"/>
    <w:rsid w:val="00C96D94"/>
    <w:rsid w:val="00C97B38"/>
    <w:rsid w:val="00CA050E"/>
    <w:rsid w:val="00CA4CDF"/>
    <w:rsid w:val="00CA5460"/>
    <w:rsid w:val="00CA62F7"/>
    <w:rsid w:val="00CA6C42"/>
    <w:rsid w:val="00CA725C"/>
    <w:rsid w:val="00CA750E"/>
    <w:rsid w:val="00CB1713"/>
    <w:rsid w:val="00CB17A6"/>
    <w:rsid w:val="00CB1CE4"/>
    <w:rsid w:val="00CB25E0"/>
    <w:rsid w:val="00CB262B"/>
    <w:rsid w:val="00CB3011"/>
    <w:rsid w:val="00CB3BE6"/>
    <w:rsid w:val="00CB3F6C"/>
    <w:rsid w:val="00CB50ED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4AD3"/>
    <w:rsid w:val="00CD656C"/>
    <w:rsid w:val="00CE155A"/>
    <w:rsid w:val="00CE2B9B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DF6"/>
    <w:rsid w:val="00CF5E7E"/>
    <w:rsid w:val="00CF7BAE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23AA"/>
    <w:rsid w:val="00D12419"/>
    <w:rsid w:val="00D126CA"/>
    <w:rsid w:val="00D14A45"/>
    <w:rsid w:val="00D15B89"/>
    <w:rsid w:val="00D1672D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369F"/>
    <w:rsid w:val="00D446A8"/>
    <w:rsid w:val="00D4480E"/>
    <w:rsid w:val="00D45218"/>
    <w:rsid w:val="00D45773"/>
    <w:rsid w:val="00D47AA4"/>
    <w:rsid w:val="00D50189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D78"/>
    <w:rsid w:val="00D64898"/>
    <w:rsid w:val="00D6495B"/>
    <w:rsid w:val="00D64D4B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32"/>
    <w:rsid w:val="00D70D93"/>
    <w:rsid w:val="00D71028"/>
    <w:rsid w:val="00D71494"/>
    <w:rsid w:val="00D714F5"/>
    <w:rsid w:val="00D72ADE"/>
    <w:rsid w:val="00D72EA5"/>
    <w:rsid w:val="00D73225"/>
    <w:rsid w:val="00D732C4"/>
    <w:rsid w:val="00D7380C"/>
    <w:rsid w:val="00D745AD"/>
    <w:rsid w:val="00D747B7"/>
    <w:rsid w:val="00D75698"/>
    <w:rsid w:val="00D7642B"/>
    <w:rsid w:val="00D8109F"/>
    <w:rsid w:val="00D813EC"/>
    <w:rsid w:val="00D816D0"/>
    <w:rsid w:val="00D8512C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94FA4"/>
    <w:rsid w:val="00DA016B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7476"/>
    <w:rsid w:val="00DA7D69"/>
    <w:rsid w:val="00DB0759"/>
    <w:rsid w:val="00DB0FF7"/>
    <w:rsid w:val="00DB2A64"/>
    <w:rsid w:val="00DB2C53"/>
    <w:rsid w:val="00DB2CA3"/>
    <w:rsid w:val="00DB30A9"/>
    <w:rsid w:val="00DB3203"/>
    <w:rsid w:val="00DB32D2"/>
    <w:rsid w:val="00DB330F"/>
    <w:rsid w:val="00DB4249"/>
    <w:rsid w:val="00DB4AC9"/>
    <w:rsid w:val="00DB57E3"/>
    <w:rsid w:val="00DB5975"/>
    <w:rsid w:val="00DB5D3B"/>
    <w:rsid w:val="00DB6260"/>
    <w:rsid w:val="00DB661E"/>
    <w:rsid w:val="00DB66B2"/>
    <w:rsid w:val="00DB7EAF"/>
    <w:rsid w:val="00DC083B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C84"/>
    <w:rsid w:val="00DD0CBD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546E"/>
    <w:rsid w:val="00DD5FD5"/>
    <w:rsid w:val="00DD6048"/>
    <w:rsid w:val="00DD6852"/>
    <w:rsid w:val="00DD6BAC"/>
    <w:rsid w:val="00DD6F5D"/>
    <w:rsid w:val="00DD7282"/>
    <w:rsid w:val="00DD746A"/>
    <w:rsid w:val="00DD76EC"/>
    <w:rsid w:val="00DD7941"/>
    <w:rsid w:val="00DE02C4"/>
    <w:rsid w:val="00DE0BDA"/>
    <w:rsid w:val="00DE16EC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76A"/>
    <w:rsid w:val="00DF1DF0"/>
    <w:rsid w:val="00DF2D83"/>
    <w:rsid w:val="00DF36A9"/>
    <w:rsid w:val="00DF3A1F"/>
    <w:rsid w:val="00DF44C9"/>
    <w:rsid w:val="00DF46B3"/>
    <w:rsid w:val="00DF46DC"/>
    <w:rsid w:val="00DF6638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2DA"/>
    <w:rsid w:val="00E073EE"/>
    <w:rsid w:val="00E074B7"/>
    <w:rsid w:val="00E106FB"/>
    <w:rsid w:val="00E10935"/>
    <w:rsid w:val="00E11DAE"/>
    <w:rsid w:val="00E126F6"/>
    <w:rsid w:val="00E12E83"/>
    <w:rsid w:val="00E1419D"/>
    <w:rsid w:val="00E145D7"/>
    <w:rsid w:val="00E14AE5"/>
    <w:rsid w:val="00E16B88"/>
    <w:rsid w:val="00E16FE2"/>
    <w:rsid w:val="00E174F3"/>
    <w:rsid w:val="00E207D1"/>
    <w:rsid w:val="00E20DD3"/>
    <w:rsid w:val="00E21C04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6313"/>
    <w:rsid w:val="00E376E5"/>
    <w:rsid w:val="00E3785C"/>
    <w:rsid w:val="00E40945"/>
    <w:rsid w:val="00E414CA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533E"/>
    <w:rsid w:val="00E55DD2"/>
    <w:rsid w:val="00E56021"/>
    <w:rsid w:val="00E56447"/>
    <w:rsid w:val="00E60068"/>
    <w:rsid w:val="00E6018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6D89"/>
    <w:rsid w:val="00E87122"/>
    <w:rsid w:val="00E87341"/>
    <w:rsid w:val="00E90EAC"/>
    <w:rsid w:val="00E9135B"/>
    <w:rsid w:val="00E9193F"/>
    <w:rsid w:val="00E92627"/>
    <w:rsid w:val="00E933BF"/>
    <w:rsid w:val="00E9378D"/>
    <w:rsid w:val="00E93AB6"/>
    <w:rsid w:val="00E946BD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E0431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F7C"/>
    <w:rsid w:val="00EF52D3"/>
    <w:rsid w:val="00EF56FA"/>
    <w:rsid w:val="00EF680B"/>
    <w:rsid w:val="00F00F48"/>
    <w:rsid w:val="00F028C0"/>
    <w:rsid w:val="00F02D07"/>
    <w:rsid w:val="00F02DD6"/>
    <w:rsid w:val="00F02E77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CA8"/>
    <w:rsid w:val="00F1751D"/>
    <w:rsid w:val="00F20AB0"/>
    <w:rsid w:val="00F21295"/>
    <w:rsid w:val="00F2155A"/>
    <w:rsid w:val="00F21E5A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9A9"/>
    <w:rsid w:val="00F60C50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1A14"/>
    <w:rsid w:val="00FA285A"/>
    <w:rsid w:val="00FA2927"/>
    <w:rsid w:val="00FA2D8D"/>
    <w:rsid w:val="00FA2E54"/>
    <w:rsid w:val="00FA303F"/>
    <w:rsid w:val="00FA3171"/>
    <w:rsid w:val="00FA36C3"/>
    <w:rsid w:val="00FA4149"/>
    <w:rsid w:val="00FA5C2E"/>
    <w:rsid w:val="00FB056D"/>
    <w:rsid w:val="00FB0DC9"/>
    <w:rsid w:val="00FB170A"/>
    <w:rsid w:val="00FB336E"/>
    <w:rsid w:val="00FB43E7"/>
    <w:rsid w:val="00FB5584"/>
    <w:rsid w:val="00FB58C2"/>
    <w:rsid w:val="00FB5DFD"/>
    <w:rsid w:val="00FC17EE"/>
    <w:rsid w:val="00FC1E3A"/>
    <w:rsid w:val="00FC2906"/>
    <w:rsid w:val="00FC3336"/>
    <w:rsid w:val="00FC3C9F"/>
    <w:rsid w:val="00FC3FB0"/>
    <w:rsid w:val="00FC44C8"/>
    <w:rsid w:val="00FC4FC3"/>
    <w:rsid w:val="00FC5DF7"/>
    <w:rsid w:val="00FC5E29"/>
    <w:rsid w:val="00FC67B1"/>
    <w:rsid w:val="00FD0637"/>
    <w:rsid w:val="00FD0851"/>
    <w:rsid w:val="00FD0CC6"/>
    <w:rsid w:val="00FD1465"/>
    <w:rsid w:val="00FD1D4F"/>
    <w:rsid w:val="00FD2280"/>
    <w:rsid w:val="00FD2D86"/>
    <w:rsid w:val="00FD32BC"/>
    <w:rsid w:val="00FD40D3"/>
    <w:rsid w:val="00FD4594"/>
    <w:rsid w:val="00FD60E1"/>
    <w:rsid w:val="00FD6508"/>
    <w:rsid w:val="00FD75AD"/>
    <w:rsid w:val="00FD7A1A"/>
    <w:rsid w:val="00FD7AF8"/>
    <w:rsid w:val="00FE0FE4"/>
    <w:rsid w:val="00FE1017"/>
    <w:rsid w:val="00FE14A4"/>
    <w:rsid w:val="00FE2DDD"/>
    <w:rsid w:val="00FE325F"/>
    <w:rsid w:val="00FE355F"/>
    <w:rsid w:val="00FE3C3A"/>
    <w:rsid w:val="00FE41D3"/>
    <w:rsid w:val="00FE4E6A"/>
    <w:rsid w:val="00FE4FE8"/>
    <w:rsid w:val="00FE5189"/>
    <w:rsid w:val="00FE55B9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367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  <w14:docId w14:val="2DD68D5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AA635B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rsid w:val="00AA635B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FC5E29"/>
    <w:rPr>
      <w:noProof/>
      <w:sz w:val="22"/>
      <w:szCs w:val="22"/>
      <w:lang w:val="en-GB" w:eastAsia="en-US" w:bidi="ar-SA"/>
    </w:rPr>
  </w:style>
  <w:style w:type="paragraph" w:customStyle="1" w:styleId="Exercisesubquestion">
    <w:name w:val="Exercise sub question"/>
    <w:basedOn w:val="Normal"/>
    <w:link w:val="ExercisesubquestionChar"/>
    <w:qFormat/>
    <w:rsid w:val="00FC5E29"/>
    <w:pPr>
      <w:tabs>
        <w:tab w:val="left" w:pos="603"/>
      </w:tabs>
      <w:spacing w:before="120" w:after="120"/>
      <w:ind w:left="612" w:hanging="255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clear" w:pos="369"/>
        <w:tab w:val="left" w:pos="340"/>
        <w:tab w:val="left" w:pos="680"/>
      </w:tabs>
      <w:spacing w:before="60" w:line="280" w:lineRule="atLeast"/>
      <w:ind w:left="340"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5534A"/>
    <w:rPr>
      <w:color w:val="808080"/>
    </w:rPr>
  </w:style>
  <w:style w:type="paragraph" w:styleId="Revision">
    <w:name w:val="Revision"/>
    <w:hidden/>
    <w:uiPriority w:val="99"/>
    <w:semiHidden/>
    <w:rsid w:val="00B3762D"/>
    <w:rPr>
      <w:rFonts w:ascii="Arial" w:eastAsia="Times New Roman" w:hAnsi="Arial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AA635B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rsid w:val="00AA635B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FC5E29"/>
    <w:rPr>
      <w:noProof/>
      <w:sz w:val="22"/>
      <w:szCs w:val="22"/>
      <w:lang w:val="en-GB" w:eastAsia="en-US" w:bidi="ar-SA"/>
    </w:rPr>
  </w:style>
  <w:style w:type="paragraph" w:customStyle="1" w:styleId="Exercisesubquestion">
    <w:name w:val="Exercise sub question"/>
    <w:basedOn w:val="Normal"/>
    <w:link w:val="ExercisesubquestionChar"/>
    <w:qFormat/>
    <w:rsid w:val="00FC5E29"/>
    <w:pPr>
      <w:tabs>
        <w:tab w:val="left" w:pos="603"/>
      </w:tabs>
      <w:spacing w:before="120" w:after="120"/>
      <w:ind w:left="612" w:hanging="255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clear" w:pos="369"/>
        <w:tab w:val="left" w:pos="340"/>
        <w:tab w:val="left" w:pos="680"/>
      </w:tabs>
      <w:spacing w:before="60" w:line="280" w:lineRule="atLeast"/>
      <w:ind w:left="340"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5534A"/>
    <w:rPr>
      <w:color w:val="808080"/>
    </w:rPr>
  </w:style>
  <w:style w:type="paragraph" w:styleId="Revision">
    <w:name w:val="Revision"/>
    <w:hidden/>
    <w:uiPriority w:val="99"/>
    <w:semiHidden/>
    <w:rsid w:val="00B3762D"/>
    <w:rPr>
      <w:rFonts w:ascii="Arial" w:eastAsia="Times New Roman" w:hAnsi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6.wmf"/><Relationship Id="rId18" Type="http://schemas.openxmlformats.org/officeDocument/2006/relationships/footer" Target="footer2.xml"/><Relationship Id="rId3" Type="http://schemas.openxmlformats.org/officeDocument/2006/relationships/numbering" Target="numbering.xml"/><Relationship Id="rId21" Type="http://schemas.openxmlformats.org/officeDocument/2006/relationships/fontTable" Target="fontTable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customXml" Target="../customXml/item1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image" Target="media/image5.wmf"/><Relationship Id="rId24" Type="http://schemas.microsoft.com/office/2011/relationships/commentsExtended" Target="commentsExtended.xml"/><Relationship Id="rId5" Type="http://schemas.microsoft.com/office/2007/relationships/stylesWithEffects" Target="stylesWithEffects.xml"/><Relationship Id="rId15" Type="http://schemas.openxmlformats.org/officeDocument/2006/relationships/header" Target="header1.xml"/><Relationship Id="rId23" Type="http://schemas.microsoft.com/office/2011/relationships/people" Target="people.xml"/><Relationship Id="rId10" Type="http://schemas.openxmlformats.org/officeDocument/2006/relationships/image" Target="media/image4.png"/><Relationship Id="rId19" Type="http://schemas.openxmlformats.org/officeDocument/2006/relationships/header" Target="header3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D65AAE-9272-4B69-8193-8690411251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89</Words>
  <Characters>2218</Characters>
  <Application>Microsoft Office Word</Application>
  <DocSecurity>0</DocSecurity>
  <Lines>18</Lines>
  <Paragraphs>5</Paragraphs>
  <ScaleCrop>false</ScaleCrop>
  <Company/>
  <LinksUpToDate>false</LinksUpToDate>
  <CharactersWithSpaces>26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9-21T14:15:00Z</dcterms:created>
  <dcterms:modified xsi:type="dcterms:W3CDTF">2017-09-21T14:16:00Z</dcterms:modified>
</cp:coreProperties>
</file>